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90" r:id="rId2"/>
    <p:sldId id="275" r:id="rId3"/>
    <p:sldId id="294" r:id="rId4"/>
    <p:sldId id="296" r:id="rId5"/>
    <p:sldId id="293" r:id="rId6"/>
    <p:sldId id="301" r:id="rId7"/>
    <p:sldId id="297" r:id="rId8"/>
    <p:sldId id="305" r:id="rId9"/>
    <p:sldId id="302" r:id="rId10"/>
    <p:sldId id="304" r:id="rId11"/>
    <p:sldId id="306" r:id="rId12"/>
    <p:sldId id="311" r:id="rId13"/>
    <p:sldId id="313" r:id="rId14"/>
    <p:sldId id="314" r:id="rId15"/>
    <p:sldId id="308" r:id="rId16"/>
    <p:sldId id="315" r:id="rId17"/>
    <p:sldId id="318" r:id="rId18"/>
    <p:sldId id="317" r:id="rId19"/>
    <p:sldId id="320" r:id="rId20"/>
    <p:sldId id="307" r:id="rId21"/>
    <p:sldId id="312" r:id="rId22"/>
    <p:sldId id="273" r:id="rId23"/>
    <p:sldId id="262" r:id="rId24"/>
    <p:sldId id="269" r:id="rId25"/>
    <p:sldId id="268" r:id="rId26"/>
    <p:sldId id="270" r:id="rId27"/>
    <p:sldId id="272" r:id="rId28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847" autoAdjust="0"/>
    <p:restoredTop sz="64339" autoAdjust="0"/>
  </p:normalViewPr>
  <p:slideViewPr>
    <p:cSldViewPr snapToGrid="0" showGuides="1">
      <p:cViewPr varScale="1">
        <p:scale>
          <a:sx n="55" d="100"/>
          <a:sy n="55" d="100"/>
        </p:scale>
        <p:origin x="1680" y="53"/>
      </p:cViewPr>
      <p:guideLst>
        <p:guide orient="horz" pos="2205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6/2/1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400" dirty="0" smtClean="0"/>
              <a:t>Now, I’m developing the molecular simulation (MS) methods depending on the external pH conditions. </a:t>
            </a:r>
          </a:p>
          <a:p>
            <a:r>
              <a:rPr kumimoji="1" lang="en-US" altLang="ja-JP" sz="1400" dirty="0" smtClean="0"/>
              <a:t>In</a:t>
            </a:r>
            <a:r>
              <a:rPr kumimoji="1" lang="en-US" altLang="ja-JP" sz="1400" baseline="0" dirty="0" smtClean="0"/>
              <a:t> the 4th CREST workshop, I have introduced the </a:t>
            </a:r>
            <a:r>
              <a:rPr lang="en-US" altLang="ja-JP" sz="1400" dirty="0" smtClean="0"/>
              <a:t>theoretical background</a:t>
            </a:r>
            <a:r>
              <a:rPr lang="en-US" altLang="ja-JP" sz="1400" baseline="0" dirty="0" smtClean="0"/>
              <a:t> </a:t>
            </a:r>
            <a:r>
              <a:rPr kumimoji="1" lang="en-US" altLang="ja-JP" sz="1400" baseline="0" dirty="0" smtClean="0"/>
              <a:t>of continuous titration based constant pH method.</a:t>
            </a:r>
          </a:p>
          <a:p>
            <a:r>
              <a:rPr kumimoji="1" lang="en-US" altLang="ja-JP" sz="1400" baseline="0" dirty="0" smtClean="0"/>
              <a:t>And then, I talked about how to implement it into amber package and have also discussed their computational disadvantages.</a:t>
            </a:r>
          </a:p>
          <a:p>
            <a:r>
              <a:rPr kumimoji="1" lang="en-US" altLang="ja-JP" sz="1400" dirty="0" smtClean="0"/>
              <a:t>So, I have developing the new method based on the discrete transition</a:t>
            </a:r>
            <a:r>
              <a:rPr kumimoji="1" lang="en-US" altLang="ja-JP" sz="1400" baseline="0" dirty="0" smtClean="0"/>
              <a:t> model, we call it micro constant pH-MS method.</a:t>
            </a:r>
            <a:endParaRPr kumimoji="1" lang="en-US" altLang="ja-JP" sz="1400" dirty="0" smtClean="0"/>
          </a:p>
          <a:p>
            <a:r>
              <a:rPr kumimoji="1" lang="en-US" altLang="ja-JP" sz="1400" dirty="0" smtClean="0"/>
              <a:t>In today's workshop, I would like to talk about the basic</a:t>
            </a:r>
            <a:r>
              <a:rPr kumimoji="1" lang="en-US" altLang="ja-JP" sz="1400" baseline="0" dirty="0" smtClean="0"/>
              <a:t> concept of micro constant pH-MS method and its </a:t>
            </a:r>
            <a:r>
              <a:rPr kumimoji="1" lang="en-US" altLang="ja-JP" sz="1400" dirty="0" smtClean="0"/>
              <a:t>computational performance for model system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00368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o check the numerical</a:t>
            </a:r>
            <a:r>
              <a:rPr kumimoji="1" lang="en-US" altLang="ja-JP" baseline="0" dirty="0" smtClean="0"/>
              <a:t> performance, I executed the MC simulation with the ideal func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y are the simulation sett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18689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also</a:t>
            </a:r>
            <a:r>
              <a:rPr kumimoji="1" lang="en-US" altLang="ja-JP" baseline="0" dirty="0" smtClean="0"/>
              <a:t> showed the change in the averaged deprotonated ration as a function of sampling MD step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018384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895925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120300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94178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037643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408965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5022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,</a:t>
            </a:r>
            <a:r>
              <a:rPr kumimoji="1" lang="en-US" altLang="ja-JP" baseline="0" dirty="0" smtClean="0"/>
              <a:t> execute the reaction run with initial state.</a:t>
            </a:r>
          </a:p>
          <a:p>
            <a:r>
              <a:rPr kumimoji="1" lang="en-US" altLang="ja-JP" baseline="0" dirty="0" smtClean="0"/>
              <a:t>After reaction run, randomly exchange of the transition state and energy minimization.</a:t>
            </a:r>
          </a:p>
          <a:p>
            <a:r>
              <a:rPr kumimoji="1" lang="en-US" altLang="ja-JP" baseline="0" dirty="0" smtClean="0"/>
              <a:t>And then, execute the production run with new state.</a:t>
            </a:r>
          </a:p>
          <a:p>
            <a:r>
              <a:rPr kumimoji="1" lang="en-US" altLang="ja-JP" baseline="0" dirty="0" smtClean="0"/>
              <a:t>In the production run, the MD will be stopped and switches to next MC part, if </a:t>
            </a:r>
            <a:r>
              <a:rPr kumimoji="1" lang="en-US" altLang="ja-JP" baseline="0" dirty="0" err="1" smtClean="0"/>
              <a:t>dE</a:t>
            </a:r>
            <a:r>
              <a:rPr kumimoji="1" lang="en-US" altLang="ja-JP" baseline="0" dirty="0" smtClean="0"/>
              <a:t> is sufficiently small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564BC-EC9E-40CA-9D95-0AFB53B31A92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7798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dirty="0" smtClean="0"/>
              <a:t>Now, I’m developing the molecular simulation (MS) methods depending on the external pH conditions. </a:t>
            </a:r>
          </a:p>
          <a:p>
            <a:r>
              <a:rPr kumimoji="1" lang="en-US" altLang="ja-JP" sz="1200" dirty="0" smtClean="0"/>
              <a:t>In</a:t>
            </a:r>
            <a:r>
              <a:rPr kumimoji="1" lang="en-US" altLang="ja-JP" sz="1200" baseline="0" dirty="0" smtClean="0"/>
              <a:t> the 6th CREST workshop, I have introduced the </a:t>
            </a:r>
            <a:r>
              <a:rPr lang="en-US" altLang="ja-JP" dirty="0" smtClean="0"/>
              <a:t>theoretical</a:t>
            </a:r>
            <a:r>
              <a:rPr lang="en-US" altLang="ja-JP" baseline="0" dirty="0" smtClean="0"/>
              <a:t> </a:t>
            </a:r>
            <a:r>
              <a:rPr lang="en-US" altLang="ja-JP" dirty="0" smtClean="0"/>
              <a:t>background</a:t>
            </a:r>
            <a:r>
              <a:rPr lang="en-US" altLang="ja-JP" baseline="0" dirty="0" smtClean="0"/>
              <a:t> </a:t>
            </a:r>
            <a:r>
              <a:rPr kumimoji="1" lang="en-US" altLang="ja-JP" sz="1200" baseline="0" dirty="0" smtClean="0"/>
              <a:t>of continuous constant pH method.</a:t>
            </a:r>
          </a:p>
          <a:p>
            <a:r>
              <a:rPr kumimoji="1" lang="en-US" altLang="ja-JP" sz="1200" baseline="0" dirty="0" smtClean="0"/>
              <a:t>And then, I talked about how to implement it into amber package and have also discussed their computational disadvantages.</a:t>
            </a:r>
          </a:p>
          <a:p>
            <a:r>
              <a:rPr kumimoji="1" lang="en-US" altLang="ja-JP" sz="1200" dirty="0" smtClean="0"/>
              <a:t>So, I have developing the new method based on the discrete transition</a:t>
            </a:r>
            <a:r>
              <a:rPr kumimoji="1" lang="en-US" altLang="ja-JP" sz="1200" baseline="0" dirty="0" smtClean="0"/>
              <a:t> model, we call it micro constant pH-MS method.</a:t>
            </a:r>
            <a:endParaRPr kumimoji="1" lang="en-US" altLang="ja-JP" sz="1200" dirty="0" smtClean="0"/>
          </a:p>
          <a:p>
            <a:r>
              <a:rPr kumimoji="1" lang="en-US" altLang="ja-JP" sz="1200" dirty="0" smtClean="0"/>
              <a:t>In this workshop, I would like to talk about the basic</a:t>
            </a:r>
            <a:r>
              <a:rPr kumimoji="1" lang="en-US" altLang="ja-JP" sz="1200" baseline="0" dirty="0" smtClean="0"/>
              <a:t> concept of micro constant pH-MS method and its </a:t>
            </a:r>
            <a:r>
              <a:rPr kumimoji="1" lang="en-US" altLang="ja-JP" sz="1200" dirty="0" smtClean="0"/>
              <a:t>computational performance for model system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58212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o check the numerical</a:t>
            </a:r>
            <a:r>
              <a:rPr kumimoji="1" lang="en-US" altLang="ja-JP" baseline="0" dirty="0" smtClean="0"/>
              <a:t> performance, I executed the simulation.</a:t>
            </a:r>
          </a:p>
          <a:p>
            <a:r>
              <a:rPr kumimoji="1" lang="en-US" altLang="ja-JP" baseline="0" dirty="0" smtClean="0"/>
              <a:t>As a model system, I adopted the 10 glutamic acid in aqueous solution.</a:t>
            </a:r>
          </a:p>
          <a:p>
            <a:r>
              <a:rPr kumimoji="1" lang="en-US" altLang="ja-JP" baseline="0" dirty="0" smtClean="0"/>
              <a:t>They are the simulation sett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405073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334494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population of deprotonated state</a:t>
            </a:r>
            <a:r>
              <a:rPr kumimoji="1" lang="en-US" altLang="ja-JP" baseline="0" dirty="0" smtClean="0"/>
              <a:t> is increased according to an increase in solution pH value.</a:t>
            </a:r>
          </a:p>
          <a:p>
            <a:r>
              <a:rPr kumimoji="1" lang="en-US" altLang="ja-JP" baseline="0" dirty="0" smtClean="0"/>
              <a:t>The titration curve can fit to the expected Henderson-</a:t>
            </a:r>
            <a:r>
              <a:rPr kumimoji="1" lang="en-US" altLang="ja-JP" baseline="0" dirty="0" err="1" smtClean="0"/>
              <a:t>Hasselbalch</a:t>
            </a:r>
            <a:r>
              <a:rPr kumimoji="1" lang="en-US" altLang="ja-JP" baseline="0" dirty="0" smtClean="0"/>
              <a:t> equa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71518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itration</a:t>
            </a:r>
            <a:r>
              <a:rPr kumimoji="1" lang="en-US" altLang="ja-JP" baseline="0" dirty="0" smtClean="0"/>
              <a:t> curve can be re-expressed by a change in the relative free energy difference between two states.</a:t>
            </a:r>
          </a:p>
          <a:p>
            <a:r>
              <a:rPr kumimoji="1" lang="en-US" altLang="ja-JP" baseline="0" dirty="0" smtClean="0"/>
              <a:t>By changing titration parameter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based on free energy term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81817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discrete models, the MD and MC parts are reciprocally executed and the transition</a:t>
            </a:r>
            <a:r>
              <a:rPr kumimoji="1" lang="en-US" altLang="ja-JP" baseline="0" dirty="0" smtClean="0"/>
              <a:t> events are accepted (or rejected) according to the transition probability under the Metropolis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t is necessary to estimate the free energy difference at every MC trial, so the continuum models are usually employ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14015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Continuous</a:t>
            </a:r>
            <a:r>
              <a:rPr kumimoji="1" lang="en-US" altLang="ja-JP" baseline="0" dirty="0" smtClean="0"/>
              <a:t> constant pH MD utilizes an extended Hamiltonian to propagate spatial and titration coordinates, which introduces the forces on “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-particles” as a fictional degree of freedom to the real particle syst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By temporally developing according to the extended Hamiltonian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5463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&lt;First,</a:t>
            </a:r>
            <a:r>
              <a:rPr kumimoji="1" lang="en-US" altLang="ja-JP" baseline="0" dirty="0" smtClean="0"/>
              <a:t> I will talk about the b</a:t>
            </a:r>
            <a:r>
              <a:rPr kumimoji="1" lang="en-US" altLang="ja-JP" dirty="0" smtClean="0"/>
              <a:t>asis concept of micro constant pH MS method.&gt;</a:t>
            </a:r>
          </a:p>
          <a:p>
            <a:r>
              <a:rPr kumimoji="1" lang="en-US" altLang="ja-JP" dirty="0" smtClean="0"/>
              <a:t>The </a:t>
            </a:r>
            <a:r>
              <a:rPr kumimoji="1" lang="en-US" altLang="ja-JP" baseline="0" dirty="0" smtClean="0"/>
              <a:t>molecular simulation (MS) method can generate a representative sampling of a system at a finite temperature.</a:t>
            </a:r>
          </a:p>
          <a:p>
            <a:r>
              <a:rPr kumimoji="1" lang="en-US" altLang="ja-JP" baseline="0" dirty="0" smtClean="0"/>
              <a:t>A configuration generated by the classical method is limited to only ensemble in a certain situation that any chemical reaction does not occu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stant pH method,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titration coordinate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kumimoji="1" lang="el-GR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λ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introduced into whole system Hamiltonian </a:t>
            </a:r>
            <a:r>
              <a:rPr kumimoji="1" lang="en-US" altLang="ja-JP" baseline="0" dirty="0" smtClean="0"/>
              <a:t>to express the </a:t>
            </a:r>
            <a:r>
              <a:rPr kumimoji="1" lang="en-US" altLang="ja-JP" dirty="0" smtClean="0"/>
              <a:t>transition events between titration states.</a:t>
            </a:r>
          </a:p>
          <a:p>
            <a:r>
              <a:rPr kumimoji="1" lang="en-US" altLang="ja-JP" baseline="0" dirty="0" smtClean="0"/>
              <a:t>We can treat the pH-dependent ensemble of the solute molecules while using a conventional molecular force field based approach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9373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&lt;First,</a:t>
            </a:r>
            <a:r>
              <a:rPr kumimoji="1" lang="en-US" altLang="ja-JP" baseline="0" dirty="0" smtClean="0"/>
              <a:t> I will talk about the b</a:t>
            </a:r>
            <a:r>
              <a:rPr kumimoji="1" lang="en-US" altLang="ja-JP" dirty="0" smtClean="0"/>
              <a:t>asis concept of micro constant pH MS method.&gt;</a:t>
            </a:r>
          </a:p>
          <a:p>
            <a:r>
              <a:rPr kumimoji="1" lang="en-US" altLang="ja-JP" dirty="0" smtClean="0"/>
              <a:t>The </a:t>
            </a:r>
            <a:r>
              <a:rPr kumimoji="1" lang="en-US" altLang="ja-JP" baseline="0" dirty="0" smtClean="0"/>
              <a:t>molecular simulation (MS) method can generate a representative sampling of a system at a finite temperature.</a:t>
            </a:r>
          </a:p>
          <a:p>
            <a:r>
              <a:rPr kumimoji="1" lang="en-US" altLang="ja-JP" baseline="0" dirty="0" smtClean="0"/>
              <a:t>A configuration generated by the classical method is limited to only ensemble in a certain situation that any chemical reaction does not occu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stant pH method,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titration coordinate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kumimoji="1" lang="el-GR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λ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introduced into whole system Hamiltonian </a:t>
            </a:r>
            <a:r>
              <a:rPr kumimoji="1" lang="en-US" altLang="ja-JP" baseline="0" dirty="0" smtClean="0"/>
              <a:t>to express the </a:t>
            </a:r>
            <a:r>
              <a:rPr kumimoji="1" lang="en-US" altLang="ja-JP" dirty="0" smtClean="0"/>
              <a:t>transition events between titration states.</a:t>
            </a:r>
          </a:p>
          <a:p>
            <a:r>
              <a:rPr kumimoji="1" lang="en-US" altLang="ja-JP" baseline="0" dirty="0" smtClean="0"/>
              <a:t>We can treat the pH-dependent ensemble of the solute molecules while using a conventional molecular force field based approach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4654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o avoid the disadvantage</a:t>
            </a:r>
            <a:r>
              <a:rPr kumimoji="1" lang="en-US" altLang="ja-JP" baseline="0" dirty="0" smtClean="0"/>
              <a:t> of continuous models, I adopted the discrete model (in micro constant pH MS method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In discrete models, the titration states are switched between two states only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re are some advantages of discrete mode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1) Discrete model enables to generate the physical meaningful configuration only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↔ Continuous model is unavoidably to visit the unphysical states (δ&lt; λ &lt;1-δ, with δ≈0.1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2) Computational effort is linear increas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↔ On the other hand, the computational cost is very high, 2N (If there are N titration sites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78597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discrete models, the MD and MC parts are reciprocally executed and the transition</a:t>
            </a:r>
            <a:r>
              <a:rPr kumimoji="1" lang="en-US" altLang="ja-JP" baseline="0" dirty="0" smtClean="0"/>
              <a:t> events are accepted (or rejected) according to the transition probability under the Metropolis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t is necessary to estimate the free energy difference at every MC trial, therefore the continuum models are usually employ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0479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There is a serious problem on the combination of explicit solvent model and discrete transition model.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13628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57063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schematic</a:t>
            </a:r>
            <a:r>
              <a:rPr kumimoji="1" lang="en-US" altLang="ja-JP" baseline="0" dirty="0" smtClean="0"/>
              <a:t> image of pre-selection procedure by Gaussian filtering schem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27556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 sz="4000" dirty="0"/>
              <a:t>Developments of molecular simulation method depending on the environment pH conditions: Proposal of micro constant pH-MS method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3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energy difference between reaction (</a:t>
            </a:r>
            <a:r>
              <a:rPr lang="en-US" altLang="ja-JP" i="1" dirty="0" smtClean="0"/>
              <a:t>E</a:t>
            </a:r>
            <a:r>
              <a:rPr lang="en-US" altLang="ja-JP" baseline="-25000" dirty="0" smtClean="0"/>
              <a:t>0</a:t>
            </a:r>
            <a:r>
              <a:rPr lang="en-US" altLang="ja-JP" dirty="0" smtClean="0"/>
              <a:t>, 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sampling run</a:t>
            </a:r>
            <a:r>
              <a:rPr lang="en-US" altLang="ja-JP" dirty="0" smtClean="0"/>
              <a:t>) and product (</a:t>
            </a:r>
            <a:r>
              <a:rPr lang="en-US" altLang="ja-JP" i="1" dirty="0" smtClean="0"/>
              <a:t>E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’, </a:t>
            </a:r>
            <a:r>
              <a:rPr lang="en-US" altLang="ja-JP" b="1" dirty="0" smtClean="0">
                <a:solidFill>
                  <a:schemeClr val="accent2"/>
                </a:solidFill>
              </a:rPr>
              <a:t>product run</a:t>
            </a:r>
            <a:r>
              <a:rPr lang="en-US" altLang="ja-JP" dirty="0" smtClean="0"/>
              <a:t>) is employed in MC procedur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Gaussian filtering works to select the instantaneous configuration having sufficiently small energy difference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/>
              <a:t>By </a:t>
            </a:r>
            <a:r>
              <a:rPr lang="en-US" altLang="ja-JP" dirty="0" smtClean="0"/>
              <a:t>such pre-selection </a:t>
            </a:r>
            <a:r>
              <a:rPr lang="en-US" altLang="ja-JP" dirty="0"/>
              <a:t>step </a:t>
            </a:r>
            <a:r>
              <a:rPr lang="en-US" altLang="ja-JP" dirty="0" smtClean="0"/>
              <a:t>in </a:t>
            </a:r>
            <a:r>
              <a:rPr lang="en-US" altLang="ja-JP" dirty="0"/>
              <a:t>product run, the </a:t>
            </a:r>
            <a:r>
              <a:rPr lang="en-US" altLang="ja-JP" dirty="0" smtClean="0"/>
              <a:t>MC </a:t>
            </a:r>
            <a:r>
              <a:rPr lang="en-US" altLang="ja-JP" dirty="0"/>
              <a:t>acceptance </a:t>
            </a:r>
            <a:r>
              <a:rPr lang="en-US" altLang="ja-JP" dirty="0" smtClean="0"/>
              <a:t>ratio will be efficiently increased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37159"/>
              </p:ext>
            </p:extLst>
          </p:nvPr>
        </p:nvGraphicFramePr>
        <p:xfrm>
          <a:off x="3067290" y="2333981"/>
          <a:ext cx="3047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290" y="2333981"/>
                        <a:ext cx="3047760" cy="964800"/>
                      </a:xfrm>
                      <a:prstGeom prst="rect">
                        <a:avLst/>
                      </a:prstGeom>
                      <a:ln w="3175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57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altLang="ja-JP" sz="3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system</a:t>
            </a:r>
          </a:p>
          <a:p>
            <a:pPr algn="just"/>
            <a:r>
              <a:rPr lang="en-US" altLang="ja-JP" dirty="0"/>
              <a:t>T</a:t>
            </a:r>
            <a:r>
              <a:rPr lang="en-US" altLang="ja-JP" dirty="0" smtClean="0"/>
              <a:t>he energy is </a:t>
            </a:r>
            <a:r>
              <a:rPr lang="en-US" altLang="ja-JP" dirty="0"/>
              <a:t>generated by the random numbers according with </a:t>
            </a:r>
            <a:r>
              <a:rPr lang="en-US" altLang="ja-JP" dirty="0" smtClean="0"/>
              <a:t>normal </a:t>
            </a:r>
            <a:r>
              <a:rPr lang="en-US" altLang="ja-JP" dirty="0"/>
              <a:t>distribution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sz="3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setting</a:t>
            </a:r>
          </a:p>
          <a:p>
            <a:pPr algn="just"/>
            <a:r>
              <a:rPr lang="en-US" altLang="ja-JP" sz="2000" dirty="0" smtClean="0"/>
              <a:t>Mean value for reaction: 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-10</a:t>
            </a:r>
            <a:r>
              <a:rPr lang="en-US" altLang="ja-JP" sz="2000" baseline="30000" dirty="0" smtClean="0">
                <a:ea typeface="メイリオ" panose="020B0604030504040204" pitchFamily="50" charset="-128"/>
              </a:rPr>
              <a:t>5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 </a:t>
            </a:r>
            <a:r>
              <a:rPr lang="en-US" altLang="ja-JP" sz="2000" dirty="0">
                <a:ea typeface="メイリオ" panose="020B0604030504040204" pitchFamily="50" charset="-128"/>
              </a:rPr>
              <a:t>[kcal/mol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]</a:t>
            </a:r>
          </a:p>
          <a:p>
            <a:pPr algn="just"/>
            <a:r>
              <a:rPr lang="en-US" altLang="ja-JP" sz="2000" dirty="0" smtClean="0">
                <a:ea typeface="メイリオ" panose="020B0604030504040204" pitchFamily="50" charset="-128"/>
              </a:rPr>
              <a:t>Mean value for product: -1.01</a:t>
            </a:r>
            <a:r>
              <a:rPr lang="en-US" altLang="ja-JP" sz="2000" dirty="0">
                <a:ea typeface="メイリオ" panose="020B0604030504040204" pitchFamily="50" charset="-128"/>
              </a:rPr>
              <a:t> ∗10</a:t>
            </a:r>
            <a:r>
              <a:rPr lang="en-US" altLang="ja-JP" sz="2000" baseline="30000" dirty="0">
                <a:ea typeface="メイリオ" panose="020B0604030504040204" pitchFamily="50" charset="-128"/>
              </a:rPr>
              <a:t>5</a:t>
            </a:r>
            <a:r>
              <a:rPr lang="en-US" altLang="ja-JP" sz="2000" dirty="0">
                <a:ea typeface="メイリオ" panose="020B0604030504040204" pitchFamily="50" charset="-128"/>
              </a:rPr>
              <a:t> 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[kcal/mol]</a:t>
            </a:r>
          </a:p>
          <a:p>
            <a:pPr algn="just"/>
            <a:r>
              <a:rPr lang="en-US" altLang="ja-JP" sz="2000" dirty="0" smtClean="0"/>
              <a:t>Variance of both system: 50 [kcal/mol]</a:t>
            </a:r>
          </a:p>
          <a:p>
            <a:pPr algn="just"/>
            <a:r>
              <a:rPr lang="en-US" altLang="ja-JP" sz="2000" dirty="0" smtClean="0"/>
              <a:t>Variance for Gaussian filter: 1k</a:t>
            </a:r>
            <a:r>
              <a:rPr lang="en-US" altLang="ja-JP" sz="2000" baseline="-25000" dirty="0" smtClean="0"/>
              <a:t>B</a:t>
            </a:r>
            <a:r>
              <a:rPr lang="en-US" altLang="ja-JP" sz="2000" dirty="0" smtClean="0"/>
              <a:t>T [kcal/mol]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Total 1000 </a:t>
            </a:r>
            <a:r>
              <a:rPr lang="en-US" altLang="ja-JP" sz="2000" dirty="0"/>
              <a:t>MC </a:t>
            </a:r>
            <a:r>
              <a:rPr lang="en-US" altLang="ja-JP" sz="2000" dirty="0" smtClean="0"/>
              <a:t>trial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97352"/>
              </p:ext>
            </p:extLst>
          </p:nvPr>
        </p:nvGraphicFramePr>
        <p:xfrm>
          <a:off x="918037" y="2395952"/>
          <a:ext cx="3105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4" imgW="2273040" imgH="507960" progId="Equation.DSMT4">
                  <p:embed/>
                </p:oleObj>
              </mc:Choice>
              <mc:Fallback>
                <p:oleObj name="Equation" r:id="rId4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037" y="2395952"/>
                        <a:ext cx="310515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://ifs.nog.cc/fishwin.hp.infoseek.co.jp/hp/etc/soft_computing/rbf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129" y="2071312"/>
            <a:ext cx="3676072" cy="2515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線コネクタ 23"/>
          <p:cNvCxnSpPr/>
          <p:nvPr/>
        </p:nvCxnSpPr>
        <p:spPr>
          <a:xfrm>
            <a:off x="6294619" y="2356341"/>
            <a:ext cx="9236" cy="1857807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685020" y="2082471"/>
            <a:ext cx="1828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μ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-10</a:t>
            </a:r>
            <a:r>
              <a:rPr kumimoji="1"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5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26" name="直線矢印コネクタ 25"/>
          <p:cNvCxnSpPr/>
          <p:nvPr/>
        </p:nvCxnSpPr>
        <p:spPr>
          <a:xfrm flipV="1">
            <a:off x="6303855" y="3475239"/>
            <a:ext cx="415636" cy="92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4541241" y="3277062"/>
            <a:ext cx="1713161" cy="30777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50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6121817" y="4322530"/>
            <a:ext cx="405114" cy="264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1" name="フリーフォーム 30"/>
          <p:cNvSpPr/>
          <p:nvPr/>
        </p:nvSpPr>
        <p:spPr>
          <a:xfrm>
            <a:off x="5480626" y="2783906"/>
            <a:ext cx="2477729" cy="1327402"/>
          </a:xfrm>
          <a:custGeom>
            <a:avLst/>
            <a:gdLst>
              <a:gd name="connsiteX0" fmla="*/ 0 w 2477729"/>
              <a:gd name="connsiteY0" fmla="*/ 1327402 h 1327402"/>
              <a:gd name="connsiteX1" fmla="*/ 663677 w 2477729"/>
              <a:gd name="connsiteY1" fmla="*/ 1061931 h 1327402"/>
              <a:gd name="connsiteX2" fmla="*/ 1209367 w 2477729"/>
              <a:gd name="connsiteY2" fmla="*/ 47 h 1327402"/>
              <a:gd name="connsiteX3" fmla="*/ 1858296 w 2477729"/>
              <a:gd name="connsiteY3" fmla="*/ 1106176 h 1327402"/>
              <a:gd name="connsiteX4" fmla="*/ 2477729 w 2477729"/>
              <a:gd name="connsiteY4" fmla="*/ 1312654 h 1327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7729" h="1327402">
                <a:moveTo>
                  <a:pt x="0" y="1327402"/>
                </a:moveTo>
                <a:cubicBezTo>
                  <a:pt x="231058" y="1305279"/>
                  <a:pt x="462116" y="1283157"/>
                  <a:pt x="663677" y="1061931"/>
                </a:cubicBezTo>
                <a:cubicBezTo>
                  <a:pt x="865238" y="840705"/>
                  <a:pt x="1010264" y="-7327"/>
                  <a:pt x="1209367" y="47"/>
                </a:cubicBezTo>
                <a:cubicBezTo>
                  <a:pt x="1408470" y="7421"/>
                  <a:pt x="1646902" y="887408"/>
                  <a:pt x="1858296" y="1106176"/>
                </a:cubicBezTo>
                <a:cubicBezTo>
                  <a:pt x="2069690" y="1324944"/>
                  <a:pt x="2477729" y="1312654"/>
                  <a:pt x="2477729" y="131265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33" name="直線コネクタ 32"/>
          <p:cNvCxnSpPr/>
          <p:nvPr/>
        </p:nvCxnSpPr>
        <p:spPr>
          <a:xfrm>
            <a:off x="6710254" y="2447853"/>
            <a:ext cx="9236" cy="1857807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5818333" y="3642173"/>
            <a:ext cx="415636" cy="92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6503273" y="2395886"/>
            <a:ext cx="2301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μ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-1.01∗10</a:t>
            </a:r>
            <a:r>
              <a:rPr kumimoji="1"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5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628650" y="570945"/>
            <a:ext cx="7886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 check the numerical performance, I executed the MC simulation with the ideal function.</a:t>
            </a:r>
          </a:p>
        </p:txBody>
      </p:sp>
    </p:spTree>
    <p:extLst>
      <p:ext uri="{BB962C8B-B14F-4D97-AF65-F5344CB8AC3E}">
        <p14:creationId xmlns:p14="http://schemas.microsoft.com/office/powerpoint/2010/main" val="272717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5"/>
            <a:ext cx="7886700" cy="129072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Without the Gaussian filter, the </a:t>
            </a:r>
            <a:r>
              <a:rPr lang="en-US" altLang="ja-JP" dirty="0"/>
              <a:t>average ratio of </a:t>
            </a:r>
            <a:r>
              <a:rPr lang="en-US" altLang="ja-JP" dirty="0" smtClean="0"/>
              <a:t>deprotonated </a:t>
            </a:r>
            <a:r>
              <a:rPr lang="en-US" altLang="ja-JP" dirty="0"/>
              <a:t>compound was </a:t>
            </a:r>
            <a:r>
              <a:rPr lang="en-US" altLang="ja-JP" dirty="0" smtClean="0"/>
              <a:t>0.5 and the exact value (≈0.9) could </a:t>
            </a:r>
            <a:r>
              <a:rPr lang="en-US" altLang="ja-JP" dirty="0"/>
              <a:t>not be reproduced. 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94342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55729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200400" y="3008780"/>
            <a:ext cx="2334055" cy="285562"/>
          </a:xfrm>
          <a:prstGeom prst="round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317219"/>
          </a:xfrm>
          <a:prstGeom prst="round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0391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5"/>
            <a:ext cx="7886700" cy="129072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applying the Gaussian filter, the estimated value neared the exact one, but could </a:t>
            </a:r>
            <a:r>
              <a:rPr lang="en-US" altLang="ja-JP" dirty="0"/>
              <a:t>not be </a:t>
            </a:r>
            <a:r>
              <a:rPr lang="en-US" altLang="ja-JP" dirty="0" smtClean="0"/>
              <a:t>reproduced completely. 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94342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55729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200400" y="3275775"/>
            <a:ext cx="2744680" cy="246062"/>
          </a:xfrm>
          <a:prstGeom prst="roundRect">
            <a:avLst/>
          </a:prstGeom>
          <a:noFill/>
          <a:ln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317219"/>
          </a:xfrm>
          <a:prstGeom prst="roundRect">
            <a:avLst/>
          </a:prstGeom>
          <a:noFill/>
          <a:ln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0728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4"/>
            <a:ext cx="7886700" cy="1218555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ja-JP" sz="3000" dirty="0"/>
              <a:t>By combination with the Gaussian filter and correction term, we could reproduce the exact value.</a:t>
            </a:r>
            <a:endParaRPr lang="en-US" altLang="ja-JP" sz="3000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50098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48355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164885" y="3481460"/>
            <a:ext cx="5241695" cy="26035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289367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163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1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added the Gaussian filtering scheme</a:t>
            </a:r>
            <a:r>
              <a:rPr lang="en-US" altLang="ja-JP" dirty="0"/>
              <a:t>, </a:t>
            </a:r>
            <a:r>
              <a:rPr lang="en-US" altLang="ja-JP" dirty="0" smtClean="0"/>
              <a:t>a bad </a:t>
            </a:r>
            <a:r>
              <a:rPr lang="en-US" altLang="ja-JP" dirty="0"/>
              <a:t>effect </a:t>
            </a:r>
            <a:r>
              <a:rPr lang="en-US" altLang="ja-JP" dirty="0" smtClean="0"/>
              <a:t>by energy </a:t>
            </a:r>
            <a:r>
              <a:rPr lang="en-US" altLang="ja-JP" dirty="0"/>
              <a:t>fluctuation </a:t>
            </a:r>
            <a:r>
              <a:rPr lang="en-US" altLang="ja-JP" dirty="0" smtClean="0"/>
              <a:t>see </a:t>
            </a:r>
            <a:r>
              <a:rPr lang="en-US" altLang="ja-JP" dirty="0"/>
              <a:t>to avoid. 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However</a:t>
            </a:r>
            <a:r>
              <a:rPr lang="en-US" altLang="ja-JP" dirty="0"/>
              <a:t>, the two values did not match completely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 smtClean="0"/>
              <a:t>This is because of the artificial procedure of Gaussian filtering scheme, which is determined the variance in Gaussian filter.</a:t>
            </a:r>
          </a:p>
          <a:p>
            <a:pPr algn="just"/>
            <a:r>
              <a:rPr lang="en-US" altLang="ja-JP" dirty="0" smtClean="0"/>
              <a:t>To correct such numerical errors, the correction term is added into the energy difference by using MC procedure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5527"/>
              </p:ext>
            </p:extLst>
          </p:nvPr>
        </p:nvGraphicFramePr>
        <p:xfrm>
          <a:off x="2460625" y="5070476"/>
          <a:ext cx="4295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625" y="5070476"/>
                        <a:ext cx="42957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24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correction term corresponds to the numerical error by the variance in Gaussian filter.</a:t>
            </a:r>
          </a:p>
          <a:p>
            <a:pPr algn="just"/>
            <a:r>
              <a:rPr lang="en-US" altLang="ja-JP" dirty="0" smtClean="0"/>
              <a:t>In final state, the transition probability distribution satisfies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The exact value &lt;</a:t>
            </a:r>
            <a:r>
              <a:rPr lang="el-GR" altLang="ja-JP" dirty="0" smtClean="0"/>
              <a:t>λ</a:t>
            </a:r>
            <a:r>
              <a:rPr lang="en-US" altLang="ja-JP" dirty="0" smtClean="0"/>
              <a:t>&gt;</a:t>
            </a:r>
            <a:r>
              <a:rPr lang="en-US" altLang="ja-JP" baseline="-25000" dirty="0" smtClean="0"/>
              <a:t>final</a:t>
            </a:r>
            <a:r>
              <a:rPr lang="en-US" altLang="ja-JP" dirty="0" smtClean="0"/>
              <a:t> of titration state is estimated by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difference </a:t>
            </a:r>
            <a:r>
              <a:rPr lang="en-US" altLang="ja-JP" dirty="0" smtClean="0"/>
              <a:t>between two stat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2893"/>
              </p:ext>
            </p:extLst>
          </p:nvPr>
        </p:nvGraphicFramePr>
        <p:xfrm>
          <a:off x="2392363" y="2955315"/>
          <a:ext cx="4432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4431960" imgH="1828800" progId="Equation.DSMT4">
                  <p:embed/>
                </p:oleObj>
              </mc:Choice>
              <mc:Fallback>
                <p:oleObj name="Equation" r:id="rId4" imgW="4431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2363" y="2955315"/>
                        <a:ext cx="4432300" cy="1828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84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On the other hand, in the MC procedure with Gaussian filtering scheme, the </a:t>
            </a:r>
            <a:r>
              <a:rPr lang="en-US" altLang="ja-JP" dirty="0" smtClean="0">
                <a:solidFill>
                  <a:schemeClr val="accent2"/>
                </a:solidFill>
              </a:rPr>
              <a:t>transition probability </a:t>
            </a:r>
            <a:r>
              <a:rPr lang="en-US" altLang="ja-JP" i="1" dirty="0" smtClean="0">
                <a:solidFill>
                  <a:schemeClr val="accent2"/>
                </a:solidFill>
              </a:rPr>
              <a:t>P</a:t>
            </a:r>
            <a:r>
              <a:rPr lang="en-US" altLang="ja-JP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is given by 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And, the average titration state of model system can estimated by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05367"/>
              </p:ext>
            </p:extLst>
          </p:nvPr>
        </p:nvGraphicFramePr>
        <p:xfrm>
          <a:off x="923925" y="2488608"/>
          <a:ext cx="7591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925" y="2488608"/>
                        <a:ext cx="7591425" cy="9652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03162"/>
              </p:ext>
            </p:extLst>
          </p:nvPr>
        </p:nvGraphicFramePr>
        <p:xfrm>
          <a:off x="923925" y="4870998"/>
          <a:ext cx="336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6" imgW="3365280" imgH="1091880" progId="Equation.DSMT4">
                  <p:embed/>
                </p:oleObj>
              </mc:Choice>
              <mc:Fallback>
                <p:oleObj name="Equation" r:id="rId6" imgW="33652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925" y="4870998"/>
                        <a:ext cx="3365500" cy="10922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9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3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455437"/>
            <a:ext cx="7886700" cy="1550664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correction term corresponds to the energy difference between exact and estimated value, and obtained </a:t>
            </a:r>
            <a:r>
              <a:rPr lang="en-US" altLang="ja-JP" dirty="0"/>
              <a:t>by conversion from </a:t>
            </a:r>
            <a:r>
              <a:rPr lang="el-GR" altLang="ja-JP" dirty="0" smtClean="0"/>
              <a:t>Δ</a:t>
            </a:r>
            <a:r>
              <a:rPr lang="en-US" altLang="ja-JP" dirty="0" smtClean="0"/>
              <a:t>pH</a:t>
            </a:r>
            <a:r>
              <a:rPr lang="en-US" altLang="ja-JP" baseline="-25000" dirty="0" smtClean="0"/>
              <a:t>error</a:t>
            </a:r>
            <a:r>
              <a:rPr lang="en-US" altLang="ja-JP" dirty="0" smtClean="0"/>
              <a:t> </a:t>
            </a:r>
            <a:r>
              <a:rPr lang="en-US" altLang="ja-JP" dirty="0"/>
              <a:t>to </a:t>
            </a:r>
            <a:r>
              <a:rPr lang="en-US" altLang="ja-JP" dirty="0" smtClean="0"/>
              <a:t>the energy contribution.</a:t>
            </a:r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656" y="1018760"/>
            <a:ext cx="5577714" cy="2884877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4281696" y="3839442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dirty="0" smtClean="0"/>
              <a:t>Δ</a:t>
            </a:r>
            <a:r>
              <a:rPr kumimoji="1" lang="en-US" altLang="ja-JP" dirty="0" smtClean="0"/>
              <a:t>pH</a:t>
            </a:r>
            <a:endParaRPr kumimoji="1" lang="ja-JP" altLang="en-US" baseline="-25000" dirty="0"/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2567804" y="2358250"/>
            <a:ext cx="647279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H="1">
            <a:off x="3366458" y="2536764"/>
            <a:ext cx="1930" cy="1182207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 rot="16200000">
            <a:off x="623719" y="2100241"/>
            <a:ext cx="2022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Averaged state,</a:t>
            </a:r>
            <a:r>
              <a:rPr kumimoji="1" lang="en-US" altLang="ja-JP" dirty="0" smtClean="0"/>
              <a:t> &lt;</a:t>
            </a:r>
            <a:r>
              <a:rPr lang="el-GR" altLang="ja-JP" i="1" dirty="0" smtClean="0"/>
              <a:t>λ</a:t>
            </a:r>
            <a:r>
              <a:rPr kumimoji="1" lang="en-US" altLang="ja-JP" dirty="0" smtClean="0"/>
              <a:t>&gt;</a:t>
            </a:r>
            <a:endParaRPr kumimoji="1" lang="ja-JP" altLang="en-US" i="1" baseline="-250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262393" y="4184508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Δ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H</a:t>
            </a:r>
            <a:endParaRPr kumimoji="1" lang="ja-JP" altLang="en-US" sz="1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070697" y="3172351"/>
            <a:ext cx="12318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xact value</a:t>
            </a:r>
            <a:endParaRPr kumimoji="1" lang="ja-JP" altLang="en-US" baseline="-25000" dirty="0"/>
          </a:p>
        </p:txBody>
      </p:sp>
      <p:sp>
        <p:nvSpPr>
          <p:cNvPr id="8" name="正方形/長方形 7"/>
          <p:cNvSpPr/>
          <p:nvPr/>
        </p:nvSpPr>
        <p:spPr>
          <a:xfrm>
            <a:off x="2422721" y="1886561"/>
            <a:ext cx="948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/>
              <a:t>pH</a:t>
            </a:r>
            <a:r>
              <a:rPr lang="en-US" altLang="ja-JP" baseline="-25000" dirty="0"/>
              <a:t>error</a:t>
            </a:r>
            <a:r>
              <a:rPr lang="en-US" altLang="ja-JP" dirty="0"/>
              <a:t> </a:t>
            </a:r>
            <a:endParaRPr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5810865" y="3500438"/>
            <a:ext cx="2704485" cy="550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94307"/>
              </p:ext>
            </p:extLst>
          </p:nvPr>
        </p:nvGraphicFramePr>
        <p:xfrm>
          <a:off x="2042904" y="5819649"/>
          <a:ext cx="563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3759120" imgH="507960" progId="Equation.DSMT4">
                  <p:embed/>
                </p:oleObj>
              </mc:Choice>
              <mc:Fallback>
                <p:oleObj name="Equation" r:id="rId5" imgW="3759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904" y="5819649"/>
                        <a:ext cx="5638800" cy="762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6070806" y="2596803"/>
            <a:ext cx="244454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odel with Gaussian filter(</a:t>
            </a:r>
            <a:r>
              <a:rPr lang="el-GR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10</a:t>
            </a:r>
            <a:r>
              <a:rPr lang="en-US" altLang="ja-JP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dirty="0" smtClean="0"/>
              <a:t>)</a:t>
            </a:r>
            <a:endParaRPr kumimoji="1" lang="ja-JP" altLang="en-US" baseline="-25000" dirty="0"/>
          </a:p>
        </p:txBody>
      </p:sp>
      <p:sp>
        <p:nvSpPr>
          <p:cNvPr id="23" name="正方形/長方形 22"/>
          <p:cNvSpPr/>
          <p:nvPr/>
        </p:nvSpPr>
        <p:spPr>
          <a:xfrm>
            <a:off x="3401986" y="3309144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 err="1" smtClean="0"/>
              <a:t>pH</a:t>
            </a:r>
            <a:r>
              <a:rPr lang="en-US" altLang="ja-JP" baseline="-25000" dirty="0" err="1" smtClean="0"/>
              <a:t>model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sp>
        <p:nvSpPr>
          <p:cNvPr id="24" name="正方形/長方形 23"/>
          <p:cNvSpPr/>
          <p:nvPr/>
        </p:nvSpPr>
        <p:spPr>
          <a:xfrm>
            <a:off x="2445971" y="3295467"/>
            <a:ext cx="963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 err="1" smtClean="0"/>
              <a:t>pH</a:t>
            </a:r>
            <a:r>
              <a:rPr lang="en-US" altLang="ja-JP" baseline="-25000" dirty="0" err="1" smtClean="0"/>
              <a:t>exact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2457123" y="2526822"/>
            <a:ext cx="1930" cy="1182207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2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0" y="0"/>
            <a:ext cx="369455" cy="62807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69455" y="25299"/>
            <a:ext cx="8883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lowchart of micro constant pH MS method</a:t>
            </a:r>
            <a:endParaRPr kumimoji="1"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429000" cy="365125"/>
          </a:xfrm>
        </p:spPr>
        <p:txBody>
          <a:bodyPr/>
          <a:lstStyle/>
          <a:p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he 6th CREST Workshop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7752D-4720-474D-ABFA-7B8E0FF7FC15}" type="slidenum">
              <a:rPr kumimoji="1"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9</a:t>
            </a:fld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150" name="グループ化 149"/>
          <p:cNvGrpSpPr/>
          <p:nvPr/>
        </p:nvGrpSpPr>
        <p:grpSpPr>
          <a:xfrm>
            <a:off x="979041" y="773935"/>
            <a:ext cx="6354632" cy="5764980"/>
            <a:chOff x="886677" y="754596"/>
            <a:chExt cx="6354632" cy="5764980"/>
          </a:xfrm>
        </p:grpSpPr>
        <p:sp>
          <p:nvSpPr>
            <p:cNvPr id="132" name="正方形/長方形 131"/>
            <p:cNvSpPr/>
            <p:nvPr/>
          </p:nvSpPr>
          <p:spPr>
            <a:xfrm>
              <a:off x="3823855" y="4028654"/>
              <a:ext cx="3417454" cy="103284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フローチャート: 代替処理 5"/>
            <p:cNvSpPr/>
            <p:nvPr/>
          </p:nvSpPr>
          <p:spPr>
            <a:xfrm>
              <a:off x="1052933" y="754596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TART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0" name="フローチャート: 代替処理 79"/>
            <p:cNvSpPr/>
            <p:nvPr/>
          </p:nvSpPr>
          <p:spPr>
            <a:xfrm>
              <a:off x="1052931" y="6159358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1" name="フローチャート: 処理 80"/>
            <p:cNvSpPr/>
            <p:nvPr/>
          </p:nvSpPr>
          <p:spPr>
            <a:xfrm>
              <a:off x="886677" y="2038678"/>
              <a:ext cx="1644073" cy="32933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elect Res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" name="片側の 2 つの角を切り取った四角形 10"/>
            <p:cNvSpPr/>
            <p:nvPr/>
          </p:nvSpPr>
          <p:spPr>
            <a:xfrm>
              <a:off x="886682" y="1300015"/>
              <a:ext cx="1644073" cy="545419"/>
            </a:xfrm>
            <a:prstGeom prst="snip2SameRect">
              <a:avLst>
                <a:gd name="adj1" fmla="val 38682"/>
                <a:gd name="adj2" fmla="val 0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Loop start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4" name="片側の 2 つの角を切り取った四角形 83"/>
            <p:cNvSpPr/>
            <p:nvPr/>
          </p:nvSpPr>
          <p:spPr>
            <a:xfrm>
              <a:off x="886677" y="5420695"/>
              <a:ext cx="1644073" cy="545419"/>
            </a:xfrm>
            <a:prstGeom prst="snip2SameRect">
              <a:avLst>
                <a:gd name="adj1" fmla="val 0"/>
                <a:gd name="adj2" fmla="val 38949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 loop</a:t>
              </a:r>
            </a:p>
          </p:txBody>
        </p:sp>
        <p:sp>
          <p:nvSpPr>
            <p:cNvPr id="85" name="フローチャート: 処理 84"/>
            <p:cNvSpPr/>
            <p:nvPr/>
          </p:nvSpPr>
          <p:spPr>
            <a:xfrm>
              <a:off x="886677" y="2537283"/>
              <a:ext cx="1644073" cy="96536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MEMD for Reaction system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8" name="フローチャート: 処理 87"/>
            <p:cNvSpPr/>
            <p:nvPr/>
          </p:nvSpPr>
          <p:spPr>
            <a:xfrm>
              <a:off x="886677" y="3671918"/>
              <a:ext cx="1644073" cy="350666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inimization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90" name="直線コネクタ 89"/>
            <p:cNvCxnSpPr>
              <a:stCxn id="6" idx="2"/>
              <a:endCxn id="11" idx="3"/>
            </p:cNvCxnSpPr>
            <p:nvPr/>
          </p:nvCxnSpPr>
          <p:spPr>
            <a:xfrm>
              <a:off x="1708715" y="1114814"/>
              <a:ext cx="4" cy="18520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>
              <a:stCxn id="11" idx="1"/>
              <a:endCxn id="81" idx="0"/>
            </p:cNvCxnSpPr>
            <p:nvPr/>
          </p:nvCxnSpPr>
          <p:spPr>
            <a:xfrm flipH="1">
              <a:off x="1708714" y="1845434"/>
              <a:ext cx="5" cy="1932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/>
            <p:cNvCxnSpPr>
              <a:stCxn id="81" idx="2"/>
              <a:endCxn id="85" idx="0"/>
            </p:cNvCxnSpPr>
            <p:nvPr/>
          </p:nvCxnSpPr>
          <p:spPr>
            <a:xfrm>
              <a:off x="1708714" y="2368009"/>
              <a:ext cx="0" cy="16927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コネクタ 95"/>
            <p:cNvCxnSpPr>
              <a:stCxn id="84" idx="1"/>
              <a:endCxn id="80" idx="0"/>
            </p:cNvCxnSpPr>
            <p:nvPr/>
          </p:nvCxnSpPr>
          <p:spPr>
            <a:xfrm flipH="1">
              <a:off x="1708713" y="5966114"/>
              <a:ext cx="1" cy="1932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テキスト ボックス 99"/>
            <p:cNvSpPr txBox="1"/>
            <p:nvPr/>
          </p:nvSpPr>
          <p:spPr>
            <a:xfrm>
              <a:off x="4104584" y="2838702"/>
              <a:ext cx="106413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Update the velocitie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01" name="テキスト ボックス 100"/>
            <p:cNvSpPr txBox="1"/>
            <p:nvPr/>
          </p:nvSpPr>
          <p:spPr>
            <a:xfrm>
              <a:off x="4104584" y="3454952"/>
              <a:ext cx="106413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Update the position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06" name="直線コネクタ 105"/>
            <p:cNvCxnSpPr>
              <a:stCxn id="85" idx="2"/>
              <a:endCxn id="88" idx="0"/>
            </p:cNvCxnSpPr>
            <p:nvPr/>
          </p:nvCxnSpPr>
          <p:spPr>
            <a:xfrm>
              <a:off x="1708714" y="3502644"/>
              <a:ext cx="0" cy="16927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テキスト ボックス 106"/>
            <p:cNvSpPr txBox="1"/>
            <p:nvPr/>
          </p:nvSpPr>
          <p:spPr>
            <a:xfrm>
              <a:off x="4104584" y="2039128"/>
              <a:ext cx="1064138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Calculate energies and force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0" name="片側の 2 つの角を切り取った四角形 109"/>
            <p:cNvSpPr/>
            <p:nvPr/>
          </p:nvSpPr>
          <p:spPr>
            <a:xfrm>
              <a:off x="4104584" y="1565615"/>
              <a:ext cx="1064138" cy="318126"/>
            </a:xfrm>
            <a:prstGeom prst="snip2SameRect">
              <a:avLst>
                <a:gd name="adj1" fmla="val 38387"/>
                <a:gd name="adj2" fmla="val 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ain loop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1" name="片側の 2 つの角を切り取った四角形 110"/>
            <p:cNvSpPr/>
            <p:nvPr/>
          </p:nvSpPr>
          <p:spPr>
            <a:xfrm>
              <a:off x="4104584" y="5104862"/>
              <a:ext cx="1064139" cy="318126"/>
            </a:xfrm>
            <a:prstGeom prst="snip2SameRect">
              <a:avLst>
                <a:gd name="adj1" fmla="val 0"/>
                <a:gd name="adj2" fmla="val 4064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 loop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16" name="カギ線コネクタ 115"/>
            <p:cNvCxnSpPr>
              <a:stCxn id="88" idx="2"/>
              <a:endCxn id="174" idx="0"/>
            </p:cNvCxnSpPr>
            <p:nvPr/>
          </p:nvCxnSpPr>
          <p:spPr>
            <a:xfrm rot="5400000" flipH="1" flipV="1">
              <a:off x="1982270" y="526974"/>
              <a:ext cx="3222053" cy="3769167"/>
            </a:xfrm>
            <a:prstGeom prst="bentConnector5">
              <a:avLst>
                <a:gd name="adj1" fmla="val -7095"/>
                <a:gd name="adj2" fmla="val 35500"/>
                <a:gd name="adj3" fmla="val 107095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カギ線コネクタ 117"/>
            <p:cNvCxnSpPr>
              <a:stCxn id="124" idx="1"/>
              <a:endCxn id="119" idx="3"/>
            </p:cNvCxnSpPr>
            <p:nvPr/>
          </p:nvCxnSpPr>
          <p:spPr>
            <a:xfrm rot="10800000" flipV="1">
              <a:off x="2530750" y="4459753"/>
              <a:ext cx="1573834" cy="612730"/>
            </a:xfrm>
            <a:prstGeom prst="bentConnector3">
              <a:avLst>
                <a:gd name="adj1" fmla="val 50000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フローチャート: 処理 118"/>
            <p:cNvSpPr/>
            <p:nvPr/>
          </p:nvSpPr>
          <p:spPr>
            <a:xfrm>
              <a:off x="886677" y="4866604"/>
              <a:ext cx="1644073" cy="411758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etropolis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23" name="直線コネクタ 122"/>
            <p:cNvCxnSpPr>
              <a:stCxn id="119" idx="2"/>
              <a:endCxn id="84" idx="3"/>
            </p:cNvCxnSpPr>
            <p:nvPr/>
          </p:nvCxnSpPr>
          <p:spPr>
            <a:xfrm>
              <a:off x="1708714" y="5278362"/>
              <a:ext cx="0" cy="14233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フローチャート: 判断 123"/>
            <p:cNvSpPr/>
            <p:nvPr/>
          </p:nvSpPr>
          <p:spPr>
            <a:xfrm>
              <a:off x="4104584" y="4121502"/>
              <a:ext cx="1064138" cy="676502"/>
            </a:xfrm>
            <a:prstGeom prst="flowChartDecision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00" i="1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W</a:t>
              </a:r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&lt;</a:t>
              </a:r>
              <a:r>
                <a:rPr kumimoji="1" lang="el-GR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ε</a:t>
              </a:r>
              <a:r>
                <a:rPr kumimoji="1"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[0,1]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125" name="オブジェクト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521113"/>
                </p:ext>
              </p:extLst>
            </p:nvPr>
          </p:nvGraphicFramePr>
          <p:xfrm>
            <a:off x="5379749" y="4325649"/>
            <a:ext cx="1600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4" imgW="1600200" imgH="736560" progId="Equation.DSMT4">
                    <p:embed/>
                  </p:oleObj>
                </mc:Choice>
                <mc:Fallback>
                  <p:oleObj name="Equation" r:id="rId4" imgW="16002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9749" y="4325649"/>
                          <a:ext cx="1600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正方形/長方形 130"/>
            <p:cNvSpPr/>
            <p:nvPr/>
          </p:nvSpPr>
          <p:spPr>
            <a:xfrm>
              <a:off x="5095316" y="4028654"/>
              <a:ext cx="20031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Gaussian Filter</a:t>
              </a:r>
            </a:p>
          </p:txBody>
        </p:sp>
        <p:cxnSp>
          <p:nvCxnSpPr>
            <p:cNvPr id="134" name="直線コネクタ 133"/>
            <p:cNvCxnSpPr>
              <a:stCxn id="110" idx="1"/>
              <a:endCxn id="107" idx="0"/>
            </p:cNvCxnSpPr>
            <p:nvPr/>
          </p:nvCxnSpPr>
          <p:spPr>
            <a:xfrm>
              <a:off x="4636653" y="1883741"/>
              <a:ext cx="0" cy="15538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>
              <a:stCxn id="107" idx="2"/>
              <a:endCxn id="100" idx="0"/>
            </p:cNvCxnSpPr>
            <p:nvPr/>
          </p:nvCxnSpPr>
          <p:spPr>
            <a:xfrm>
              <a:off x="4636653" y="2685459"/>
              <a:ext cx="0" cy="153243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>
              <a:stCxn id="100" idx="2"/>
              <a:endCxn id="101" idx="0"/>
            </p:cNvCxnSpPr>
            <p:nvPr/>
          </p:nvCxnSpPr>
          <p:spPr>
            <a:xfrm>
              <a:off x="4636653" y="3300367"/>
              <a:ext cx="0" cy="154585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>
              <a:stCxn id="124" idx="2"/>
              <a:endCxn id="111" idx="3"/>
            </p:cNvCxnSpPr>
            <p:nvPr/>
          </p:nvCxnSpPr>
          <p:spPr>
            <a:xfrm>
              <a:off x="4636653" y="4798004"/>
              <a:ext cx="1" cy="30685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テキスト ボックス 145"/>
            <p:cNvSpPr txBox="1"/>
            <p:nvPr/>
          </p:nvSpPr>
          <p:spPr>
            <a:xfrm>
              <a:off x="4645017" y="4796041"/>
              <a:ext cx="459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chemeClr val="accent6">
                      <a:lumMod val="75000"/>
                    </a:schemeClr>
                  </a:solidFill>
                </a:rPr>
                <a:t>Yes</a:t>
              </a:r>
              <a:endParaRPr kumimoji="1" lang="ja-JP" altLang="en-US" sz="16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47" name="テキスト ボックス 146"/>
            <p:cNvSpPr txBox="1"/>
            <p:nvPr/>
          </p:nvSpPr>
          <p:spPr>
            <a:xfrm>
              <a:off x="3761495" y="4166497"/>
              <a:ext cx="4299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FF0000"/>
                  </a:solidFill>
                </a:rPr>
                <a:t>No</a:t>
              </a:r>
              <a:endParaRPr kumimoji="1" lang="ja-JP" alt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69" name="フローチャート: 処理 168"/>
          <p:cNvSpPr/>
          <p:nvPr/>
        </p:nvSpPr>
        <p:spPr>
          <a:xfrm>
            <a:off x="3608974" y="1139174"/>
            <a:ext cx="4148109" cy="4504244"/>
          </a:xfrm>
          <a:prstGeom prst="flowChartProcess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53" name="テキスト ボックス 152"/>
          <p:cNvSpPr txBox="1"/>
          <p:nvPr/>
        </p:nvSpPr>
        <p:spPr>
          <a:xfrm>
            <a:off x="5349309" y="2937843"/>
            <a:ext cx="3599459" cy="92333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f ∆E is sufficiently small, the MD run will be stopped and switches to next MC part.</a:t>
            </a:r>
            <a:endParaRPr lang="en-US" altLang="ja-JP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74" name="フローチャート: 処理 173"/>
          <p:cNvSpPr/>
          <p:nvPr/>
        </p:nvSpPr>
        <p:spPr>
          <a:xfrm>
            <a:off x="4431010" y="819870"/>
            <a:ext cx="2278470" cy="638608"/>
          </a:xfrm>
          <a:prstGeom prst="flowChartProcess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MEMD for Product system</a:t>
            </a:r>
            <a:endParaRPr kumimoji="1" lang="ja-JP" altLang="en-US" dirty="0">
              <a:solidFill>
                <a:schemeClr val="tx1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7" name="カギ線コネクタ 6"/>
          <p:cNvCxnSpPr>
            <a:stCxn id="84" idx="2"/>
            <a:endCxn id="11" idx="2"/>
          </p:cNvCxnSpPr>
          <p:nvPr/>
        </p:nvCxnSpPr>
        <p:spPr>
          <a:xfrm rot="10800000" flipH="1">
            <a:off x="979040" y="1592064"/>
            <a:ext cx="5" cy="4120680"/>
          </a:xfrm>
          <a:prstGeom prst="bentConnector3">
            <a:avLst>
              <a:gd name="adj1" fmla="val -4572000000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カギ線コネクタ 12"/>
          <p:cNvCxnSpPr>
            <a:stCxn id="111" idx="0"/>
            <a:endCxn id="110" idx="0"/>
          </p:cNvCxnSpPr>
          <p:nvPr/>
        </p:nvCxnSpPr>
        <p:spPr>
          <a:xfrm flipH="1" flipV="1">
            <a:off x="5261086" y="1744017"/>
            <a:ext cx="1" cy="3539247"/>
          </a:xfrm>
          <a:prstGeom prst="bentConnector3">
            <a:avLst>
              <a:gd name="adj1" fmla="val -2286000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cxnSp>
        <p:nvCxnSpPr>
          <p:cNvPr id="140" name="直線コネクタ 139"/>
          <p:cNvCxnSpPr>
            <a:stCxn id="101" idx="2"/>
            <a:endCxn id="124" idx="0"/>
          </p:cNvCxnSpPr>
          <p:nvPr/>
        </p:nvCxnSpPr>
        <p:spPr>
          <a:xfrm>
            <a:off x="4729017" y="3935956"/>
            <a:ext cx="0" cy="20488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2694676" y="5938637"/>
            <a:ext cx="487124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lowchart of micro constant pH MS method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177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ja-JP" dirty="0" smtClean="0"/>
              <a:t>Now</a:t>
            </a:r>
            <a:r>
              <a:rPr lang="en-US" altLang="ja-JP" dirty="0"/>
              <a:t>, I’m developing the molecular </a:t>
            </a:r>
            <a:r>
              <a:rPr lang="en-US" altLang="ja-JP" dirty="0" smtClean="0"/>
              <a:t>simulation (MS) </a:t>
            </a:r>
            <a:r>
              <a:rPr lang="en-US" altLang="ja-JP" dirty="0"/>
              <a:t>methods depending on the external pH conditions. </a:t>
            </a:r>
          </a:p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e </a:t>
            </a:r>
            <a:r>
              <a:rPr lang="en-US" altLang="ja-JP" dirty="0" smtClean="0"/>
              <a:t>6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 </a:t>
            </a:r>
            <a:r>
              <a:rPr lang="en-US" altLang="ja-JP" dirty="0"/>
              <a:t>CREST workshop, I have introduced </a:t>
            </a:r>
            <a:r>
              <a:rPr lang="en-US" altLang="ja-JP" dirty="0" smtClean="0"/>
              <a:t>the theoretical background </a:t>
            </a:r>
            <a:r>
              <a:rPr lang="en-US" altLang="ja-JP" dirty="0"/>
              <a:t>of continuous </a:t>
            </a:r>
            <a:r>
              <a:rPr lang="en-US" altLang="ja-JP" dirty="0" smtClean="0"/>
              <a:t>constant </a:t>
            </a:r>
            <a:r>
              <a:rPr lang="en-US" altLang="ja-JP" dirty="0"/>
              <a:t>pH method.</a:t>
            </a:r>
          </a:p>
          <a:p>
            <a:pPr algn="just"/>
            <a:r>
              <a:rPr lang="en-US" altLang="ja-JP" dirty="0" smtClean="0"/>
              <a:t>And </a:t>
            </a:r>
            <a:r>
              <a:rPr lang="en-US" altLang="ja-JP" dirty="0"/>
              <a:t>then, I talked about how to implement it into amber package and have also discussed their computational disadvantages.</a:t>
            </a:r>
          </a:p>
          <a:p>
            <a:pPr algn="just"/>
            <a:r>
              <a:rPr lang="en-US" altLang="ja-JP" dirty="0" smtClean="0"/>
              <a:t>So</a:t>
            </a:r>
            <a:r>
              <a:rPr lang="en-US" altLang="ja-JP" dirty="0"/>
              <a:t>, I have developing the new method based on the discrete transition model, we call it </a:t>
            </a:r>
            <a:r>
              <a:rPr lang="en-US" altLang="ja-JP" b="1" dirty="0">
                <a:solidFill>
                  <a:schemeClr val="accent2"/>
                </a:solidFill>
              </a:rPr>
              <a:t>micro constant </a:t>
            </a:r>
            <a:r>
              <a:rPr lang="en-US" altLang="ja-JP" b="1" dirty="0" smtClean="0">
                <a:solidFill>
                  <a:schemeClr val="accent2"/>
                </a:solidFill>
              </a:rPr>
              <a:t>pH MS </a:t>
            </a:r>
            <a:r>
              <a:rPr lang="en-US" altLang="ja-JP" b="1" dirty="0">
                <a:solidFill>
                  <a:schemeClr val="accent2"/>
                </a:solidFill>
              </a:rPr>
              <a:t>method</a:t>
            </a:r>
            <a:r>
              <a:rPr lang="en-US" altLang="ja-JP" dirty="0"/>
              <a:t>.</a:t>
            </a:r>
          </a:p>
          <a:p>
            <a:pPr algn="just"/>
            <a:r>
              <a:rPr lang="en-US" altLang="ja-JP" dirty="0" smtClean="0"/>
              <a:t>In this </a:t>
            </a:r>
            <a:r>
              <a:rPr lang="en-US" altLang="ja-JP" dirty="0"/>
              <a:t>workshop, I would like to talk about the </a:t>
            </a:r>
            <a:r>
              <a:rPr lang="en-US" altLang="ja-JP" b="1" dirty="0">
                <a:solidFill>
                  <a:schemeClr val="accent2"/>
                </a:solidFill>
              </a:rPr>
              <a:t>basic concept</a:t>
            </a:r>
            <a:r>
              <a:rPr lang="en-US" altLang="ja-JP" dirty="0"/>
              <a:t> of micro constant </a:t>
            </a:r>
            <a:r>
              <a:rPr lang="en-US" altLang="ja-JP" dirty="0" smtClean="0"/>
              <a:t>pH MS </a:t>
            </a:r>
            <a:r>
              <a:rPr lang="en-US" altLang="ja-JP" dirty="0"/>
              <a:t>method and </a:t>
            </a:r>
            <a:r>
              <a:rPr lang="en-US" altLang="ja-JP" dirty="0" smtClean="0"/>
              <a:t>its </a:t>
            </a:r>
            <a:r>
              <a:rPr lang="en-US" altLang="ja-JP" b="1" dirty="0" smtClean="0">
                <a:solidFill>
                  <a:schemeClr val="accent2"/>
                </a:solidFill>
              </a:rPr>
              <a:t>computational </a:t>
            </a:r>
            <a:r>
              <a:rPr lang="en-US" altLang="ja-JP" b="1" dirty="0">
                <a:solidFill>
                  <a:schemeClr val="accent2"/>
                </a:solidFill>
              </a:rPr>
              <a:t>performance </a:t>
            </a:r>
            <a:r>
              <a:rPr lang="en-US" altLang="ja-JP" dirty="0"/>
              <a:t>for model system.</a:t>
            </a:r>
          </a:p>
        </p:txBody>
      </p:sp>
    </p:spTree>
    <p:extLst>
      <p:ext uri="{BB962C8B-B14F-4D97-AF65-F5344CB8AC3E}">
        <p14:creationId xmlns:p14="http://schemas.microsoft.com/office/powerpoint/2010/main" val="8555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system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setting</a:t>
            </a:r>
          </a:p>
          <a:p>
            <a:pPr algn="just"/>
            <a:r>
              <a:rPr lang="en-US" altLang="ja-JP" sz="2000" dirty="0"/>
              <a:t>Sampling NPT-MD run: 5 ps per each cycle </a:t>
            </a:r>
          </a:p>
          <a:p>
            <a:pPr algn="just"/>
            <a:r>
              <a:rPr lang="en-US" altLang="ja-JP" sz="2000" dirty="0"/>
              <a:t>(Total 5.0 ns, 1000 MC trial)</a:t>
            </a:r>
          </a:p>
          <a:p>
            <a:pPr algn="just"/>
            <a:r>
              <a:rPr lang="en-US" altLang="ja-JP" sz="2000" dirty="0"/>
              <a:t>5 CpH-MD simulations </a:t>
            </a:r>
          </a:p>
          <a:p>
            <a:pPr algn="just"/>
            <a:r>
              <a:rPr lang="en-US" altLang="ja-JP" sz="2000" dirty="0"/>
              <a:t>(at pH values of pKa-1.0, -0.5, 0, +0.5, +1.0)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グループ化 9"/>
          <p:cNvGrpSpPr/>
          <p:nvPr/>
        </p:nvGrpSpPr>
        <p:grpSpPr>
          <a:xfrm>
            <a:off x="1764545" y="1291321"/>
            <a:ext cx="6912767" cy="2808312"/>
            <a:chOff x="152166" y="951969"/>
            <a:chExt cx="5102630" cy="2060293"/>
          </a:xfrm>
        </p:grpSpPr>
        <p:grpSp>
          <p:nvGrpSpPr>
            <p:cNvPr id="11" name="グループ化 10"/>
            <p:cNvGrpSpPr/>
            <p:nvPr/>
          </p:nvGrpSpPr>
          <p:grpSpPr>
            <a:xfrm>
              <a:off x="2597430" y="970538"/>
              <a:ext cx="2386735" cy="1523858"/>
              <a:chOff x="587242" y="3798879"/>
              <a:chExt cx="2386735" cy="1523858"/>
            </a:xfrm>
          </p:grpSpPr>
          <p:pic>
            <p:nvPicPr>
              <p:cNvPr id="17" name="図 16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587242" y="3798879"/>
                <a:ext cx="1677524" cy="1523858"/>
              </a:xfrm>
              <a:prstGeom prst="rect">
                <a:avLst/>
              </a:prstGeom>
              <a:ln w="9525">
                <a:noFill/>
              </a:ln>
            </p:spPr>
          </p:pic>
          <p:sp>
            <p:nvSpPr>
              <p:cNvPr id="18" name="正方形/長方形 17"/>
              <p:cNvSpPr/>
              <p:nvPr/>
            </p:nvSpPr>
            <p:spPr>
              <a:xfrm>
                <a:off x="2118897" y="4362493"/>
                <a:ext cx="175054" cy="204988"/>
              </a:xfrm>
              <a:prstGeom prst="rect">
                <a:avLst/>
              </a:prstGeom>
              <a:solidFill>
                <a:schemeClr val="bg1"/>
              </a:solidFill>
              <a:ln w="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" name="円弧 18"/>
              <p:cNvSpPr/>
              <p:nvPr/>
            </p:nvSpPr>
            <p:spPr>
              <a:xfrm rot="14691299">
                <a:off x="2103726" y="3913329"/>
                <a:ext cx="920695" cy="819807"/>
              </a:xfrm>
              <a:prstGeom prst="arc">
                <a:avLst/>
              </a:prstGeom>
              <a:ln w="19050">
                <a:solidFill>
                  <a:srgbClr val="0D6F05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" name="テキスト ボックス 19"/>
              <p:cNvSpPr txBox="1"/>
              <p:nvPr/>
            </p:nvSpPr>
            <p:spPr>
              <a:xfrm>
                <a:off x="2171919" y="4037781"/>
                <a:ext cx="370614" cy="369332"/>
              </a:xfrm>
              <a:prstGeom prst="rect">
                <a:avLst/>
              </a:prstGeom>
              <a:noFill/>
              <a:ln w="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 smtClean="0"/>
                  <a:t>e-</a:t>
                </a:r>
                <a:endParaRPr kumimoji="1" lang="ja-JP" altLang="en-US" dirty="0"/>
              </a:p>
            </p:txBody>
          </p:sp>
        </p:grpSp>
        <p:sp>
          <p:nvSpPr>
            <p:cNvPr id="12" name="テキスト ボックス 11"/>
            <p:cNvSpPr txBox="1"/>
            <p:nvPr/>
          </p:nvSpPr>
          <p:spPr>
            <a:xfrm>
              <a:off x="2482967" y="2481500"/>
              <a:ext cx="2341741" cy="270957"/>
            </a:xfrm>
            <a:prstGeom prst="rect">
              <a:avLst/>
            </a:prstGeom>
            <a:noFill/>
            <a:ln w="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Deprotonated state (</a:t>
              </a:r>
              <a:r>
                <a:rPr kumimoji="1" lang="el-GR" altLang="ja-JP" dirty="0" smtClean="0"/>
                <a:t>λ</a:t>
              </a:r>
              <a:r>
                <a:rPr kumimoji="1" lang="en-US" altLang="ja-JP" dirty="0" smtClean="0"/>
                <a:t>=1)</a:t>
              </a:r>
              <a:endParaRPr kumimoji="1" lang="ja-JP" altLang="en-US" dirty="0"/>
            </a:p>
          </p:txBody>
        </p:sp>
        <p:pic>
          <p:nvPicPr>
            <p:cNvPr id="13" name="図 12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0092" y="951969"/>
              <a:ext cx="1677524" cy="1523858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14" name="テキスト ボックス 13"/>
            <p:cNvSpPr txBox="1"/>
            <p:nvPr/>
          </p:nvSpPr>
          <p:spPr>
            <a:xfrm>
              <a:off x="2703481" y="2786464"/>
              <a:ext cx="2551315" cy="225798"/>
            </a:xfrm>
            <a:prstGeom prst="rect">
              <a:avLst/>
            </a:prstGeom>
            <a:noFill/>
            <a:ln w="0"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sz="1400" baseline="30000" dirty="0" smtClean="0">
                  <a:ea typeface="MS Mincho" panose="02020609040205080304" pitchFamily="17" charset="-128"/>
                  <a:cs typeface="Times New Roman" panose="02020603050405020304" pitchFamily="18" charset="0"/>
                </a:rPr>
                <a:t>※</a:t>
              </a:r>
              <a:r>
                <a:rPr lang="en-US" altLang="ja-JP" sz="1400" dirty="0" smtClean="0">
                  <a:ea typeface="MS Mincho" panose="02020609040205080304" pitchFamily="17" charset="-128"/>
                  <a:cs typeface="Times New Roman" panose="02020603050405020304" pitchFamily="18" charset="0"/>
                </a:rPr>
                <a:t> The </a:t>
              </a:r>
              <a:r>
                <a:rPr kumimoji="1" lang="en-US" altLang="ja-JP" sz="1400" dirty="0" smtClean="0">
                  <a:cs typeface="Times New Roman" panose="02020603050405020304" pitchFamily="18" charset="0"/>
                </a:rPr>
                <a:t>C- and N-terminal </a:t>
              </a:r>
              <a:r>
                <a:rPr lang="en-US" altLang="ja-JP" sz="1400" dirty="0" smtClean="0">
                  <a:cs typeface="Times New Roman" panose="02020603050405020304" pitchFamily="18" charset="0"/>
                </a:rPr>
                <a:t>are</a:t>
              </a:r>
              <a:r>
                <a:rPr kumimoji="1" lang="en-US" altLang="ja-JP" sz="1400" dirty="0" smtClean="0">
                  <a:cs typeface="Times New Roman" panose="02020603050405020304" pitchFamily="18" charset="0"/>
                </a:rPr>
                <a:t> kept neutral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152166" y="2511635"/>
              <a:ext cx="2440880" cy="270957"/>
            </a:xfrm>
            <a:prstGeom prst="rect">
              <a:avLst/>
            </a:prstGeom>
            <a:noFill/>
            <a:ln w="0">
              <a:noFill/>
            </a:ln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Protonated state (</a:t>
              </a:r>
              <a:r>
                <a:rPr kumimoji="1" lang="el-GR" altLang="ja-JP" dirty="0" smtClean="0"/>
                <a:t>λ</a:t>
              </a:r>
              <a:r>
                <a:rPr kumimoji="1" lang="en-US" altLang="ja-JP" dirty="0" smtClean="0"/>
                <a:t>=0)</a:t>
              </a:r>
              <a:endParaRPr kumimoji="1" lang="ja-JP" altLang="en-US" dirty="0"/>
            </a:p>
          </p:txBody>
        </p:sp>
        <p:sp>
          <p:nvSpPr>
            <p:cNvPr id="16" name="左右矢印 15"/>
            <p:cNvSpPr/>
            <p:nvPr/>
          </p:nvSpPr>
          <p:spPr>
            <a:xfrm>
              <a:off x="1958834" y="1739140"/>
              <a:ext cx="494937" cy="249700"/>
            </a:xfrm>
            <a:prstGeom prst="leftRightArrow">
              <a:avLst/>
            </a:prstGeom>
            <a:ln w="0">
              <a:solidFill>
                <a:srgbClr val="0D6F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967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206181"/>
            <a:ext cx="7886700" cy="970782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developed method could succeed in reproduction of experimental pH!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グループ化 20"/>
          <p:cNvGrpSpPr/>
          <p:nvPr/>
        </p:nvGrpSpPr>
        <p:grpSpPr>
          <a:xfrm>
            <a:off x="35497" y="935509"/>
            <a:ext cx="4298022" cy="4146407"/>
            <a:chOff x="35497" y="2366093"/>
            <a:chExt cx="4298022" cy="4146407"/>
          </a:xfrm>
        </p:grpSpPr>
        <p:pic>
          <p:nvPicPr>
            <p:cNvPr id="22" name="図 21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3528" y="2366093"/>
              <a:ext cx="4009991" cy="3785945"/>
            </a:xfrm>
            <a:prstGeom prst="rect">
              <a:avLst/>
            </a:prstGeom>
          </p:spPr>
        </p:pic>
        <p:sp>
          <p:nvSpPr>
            <p:cNvPr id="23" name="テキスト ボックス 22"/>
            <p:cNvSpPr txBox="1"/>
            <p:nvPr/>
          </p:nvSpPr>
          <p:spPr>
            <a:xfrm rot="16200000">
              <a:off x="-1259922" y="3996497"/>
              <a:ext cx="2960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veraged deprotonation ratio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827584" y="6143168"/>
              <a:ext cx="2780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Total sampling MD step [ps]</a:t>
              </a:r>
              <a:endParaRPr kumimoji="1" lang="ja-JP" altLang="en-US" baseline="-25000" dirty="0"/>
            </a:p>
          </p:txBody>
        </p:sp>
      </p:grpSp>
      <p:grpSp>
        <p:nvGrpSpPr>
          <p:cNvPr id="25" name="グループ化 24"/>
          <p:cNvGrpSpPr/>
          <p:nvPr/>
        </p:nvGrpSpPr>
        <p:grpSpPr>
          <a:xfrm>
            <a:off x="4499992" y="1134320"/>
            <a:ext cx="4485363" cy="3895873"/>
            <a:chOff x="4699947" y="2616627"/>
            <a:chExt cx="4485363" cy="3895873"/>
          </a:xfrm>
        </p:grpSpPr>
        <p:pic>
          <p:nvPicPr>
            <p:cNvPr id="26" name="図 2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64396" y="2616627"/>
              <a:ext cx="4320914" cy="3644200"/>
            </a:xfrm>
            <a:prstGeom prst="rect">
              <a:avLst/>
            </a:prstGeom>
          </p:spPr>
        </p:pic>
        <p:sp>
          <p:nvSpPr>
            <p:cNvPr id="27" name="テキスト ボックス 26"/>
            <p:cNvSpPr txBox="1"/>
            <p:nvPr/>
          </p:nvSpPr>
          <p:spPr>
            <a:xfrm>
              <a:off x="6553200" y="6143168"/>
              <a:ext cx="942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pH - </a:t>
              </a:r>
              <a:r>
                <a:rPr kumimoji="1" lang="en-US" altLang="ja-JP" dirty="0" err="1" smtClean="0"/>
                <a:t>p</a:t>
              </a:r>
              <a:r>
                <a:rPr kumimoji="1" lang="en-US" altLang="ja-JP" i="1" dirty="0" err="1" smtClean="0"/>
                <a:t>K</a:t>
              </a:r>
              <a:r>
                <a:rPr kumimoji="1" lang="en-US" altLang="ja-JP" baseline="-25000" dirty="0" err="1" smtClean="0"/>
                <a:t>a</a:t>
              </a:r>
              <a:endParaRPr kumimoji="1" lang="ja-JP" altLang="en-US" baseline="-25000" dirty="0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 rot="16200000">
              <a:off x="3404528" y="3988464"/>
              <a:ext cx="2960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veraged deprotonation ratio</a:t>
              </a:r>
              <a:endParaRPr kumimoji="1" lang="ja-JP" altLang="en-US" dirty="0"/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5449949" y="3296637"/>
              <a:ext cx="185467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chemeClr val="bg1">
                      <a:lumMod val="50000"/>
                    </a:schemeClr>
                  </a:solidFill>
                </a:rPr>
                <a:t>Predicted value</a:t>
              </a:r>
              <a:endParaRPr kumimoji="1" lang="ja-JP" altLang="en-US" sz="2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449949" y="2976667"/>
              <a:ext cx="19906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chemeClr val="bg1">
                      <a:lumMod val="50000"/>
                    </a:schemeClr>
                  </a:solidFill>
                </a:rPr>
                <a:t>Theoretical curve</a:t>
              </a:r>
              <a:endParaRPr kumimoji="1" lang="ja-JP" altLang="en-US" sz="2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1" name="ストライプ矢印 30"/>
          <p:cNvSpPr/>
          <p:nvPr/>
        </p:nvSpPr>
        <p:spPr>
          <a:xfrm>
            <a:off x="3832906" y="2504234"/>
            <a:ext cx="734708" cy="648494"/>
          </a:xfrm>
          <a:prstGeom prst="stripedRightArrow">
            <a:avLst>
              <a:gd name="adj1" fmla="val 50000"/>
              <a:gd name="adj2" fmla="val 46867"/>
            </a:avLst>
          </a:prstGeom>
          <a:solidFill>
            <a:schemeClr val="tx1">
              <a:alpha val="25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98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I have proposed the micro constant pH MS method.</a:t>
            </a:r>
          </a:p>
          <a:p>
            <a:pPr algn="just"/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 of the micro constant pH MS 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/>
              <a:t>Easy coding and low calculation </a:t>
            </a:r>
            <a:r>
              <a:rPr lang="en-US" altLang="ja-JP" dirty="0" smtClean="0"/>
              <a:t>effort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/>
              <a:t>sample a physical-meaningful state only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/>
              <a:t>employ the explicit solvent </a:t>
            </a:r>
            <a:r>
              <a:rPr lang="en-US" altLang="ja-JP" dirty="0" smtClean="0"/>
              <a:t>model</a:t>
            </a:r>
            <a:endParaRPr lang="en-US" altLang="ja-JP" dirty="0"/>
          </a:p>
          <a:p>
            <a:pPr algn="just"/>
            <a:r>
              <a:rPr lang="en-US" altLang="ja-JP" dirty="0" smtClean="0"/>
              <a:t>Numerical </a:t>
            </a:r>
            <a:r>
              <a:rPr lang="en-US" altLang="ja-JP" dirty="0"/>
              <a:t>result is shown that the micro constant pH MS method is a general framework to simulate the effect of pH in a wide range of molecular systems and materials</a:t>
            </a:r>
            <a:r>
              <a:rPr lang="en-US" altLang="ja-JP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/>
        </p:nvGrpSpPr>
        <p:grpSpPr>
          <a:xfrm>
            <a:off x="1445341" y="873160"/>
            <a:ext cx="6716047" cy="4763729"/>
            <a:chOff x="5144223" y="739995"/>
            <a:chExt cx="3999777" cy="2865512"/>
          </a:xfrm>
        </p:grpSpPr>
        <p:pic>
          <p:nvPicPr>
            <p:cNvPr id="15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4223" y="739995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 rot="16200000">
              <a:off x="4774580" y="1930796"/>
              <a:ext cx="1080153" cy="21995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916850" y="3187342"/>
              <a:ext cx="295186" cy="2221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6444208" y="1039820"/>
              <a:ext cx="0" cy="2016392"/>
            </a:xfrm>
            <a:prstGeom prst="straightConnector1">
              <a:avLst/>
            </a:prstGeom>
            <a:ln w="31750"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テキスト ボックス 21"/>
            <p:cNvSpPr txBox="1"/>
            <p:nvPr/>
          </p:nvSpPr>
          <p:spPr>
            <a:xfrm>
              <a:off x="6483835" y="2710103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i="1" dirty="0" err="1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lang="en-US" altLang="ja-JP" dirty="0" err="1" smtClean="0">
                  <a:latin typeface="メイリオ" pitchFamily="50" charset="-128"/>
                  <a:ea typeface="メイリオ" pitchFamily="50" charset="-128"/>
                </a:rPr>
                <a:t>K</a:t>
              </a:r>
              <a:r>
                <a:rPr lang="en-US" altLang="ja-JP" baseline="-25000" dirty="0" err="1" smtClean="0">
                  <a:latin typeface="メイリオ" pitchFamily="50" charset="-128"/>
                  <a:ea typeface="メイリオ" pitchFamily="50" charset="-128"/>
                </a:rPr>
                <a:t>A</a:t>
              </a:r>
              <a:endParaRPr lang="en-US" altLang="ja-JP" baseline="-250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</a:t>
            </a:r>
            <a:r>
              <a:rPr lang="en-US" altLang="ja-JP" dirty="0"/>
              <a:t>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348100"/>
            <a:ext cx="7886700" cy="8288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titration </a:t>
            </a:r>
            <a:r>
              <a:rPr lang="en-US" altLang="ja-JP" dirty="0"/>
              <a:t>curve can fit to the expected Henderson-</a:t>
            </a:r>
            <a:r>
              <a:rPr lang="en-US" altLang="ja-JP" dirty="0" err="1"/>
              <a:t>Hasselbalch</a:t>
            </a:r>
            <a:r>
              <a:rPr lang="en-US" altLang="ja-JP" dirty="0"/>
              <a:t> equation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66939"/>
              </p:ext>
            </p:extLst>
          </p:nvPr>
        </p:nvGraphicFramePr>
        <p:xfrm>
          <a:off x="941348" y="3022975"/>
          <a:ext cx="7456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3898800" imgH="558720" progId="Equation.DSMT4">
                  <p:embed/>
                </p:oleObj>
              </mc:Choice>
              <mc:Fallback>
                <p:oleObj name="Equation" r:id="rId5" imgW="389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48" y="3022975"/>
                        <a:ext cx="7456488" cy="1069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1179871" y="1958061"/>
            <a:ext cx="6981517" cy="83099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→ The population of deprotonated state is increased according to an increase in solution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H value.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0791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titration </a:t>
            </a:r>
            <a:r>
              <a:rPr lang="en-US" altLang="ja-JP" dirty="0" smtClean="0"/>
              <a:t>curve </a:t>
            </a:r>
            <a:r>
              <a:rPr lang="en-US" altLang="ja-JP" dirty="0"/>
              <a:t>can be </a:t>
            </a:r>
            <a:r>
              <a:rPr lang="en-US" altLang="ja-JP" dirty="0" smtClean="0"/>
              <a:t>re-expressed </a:t>
            </a:r>
            <a:r>
              <a:rPr lang="en-US" altLang="ja-JP" dirty="0"/>
              <a:t>by a change in the relative </a:t>
            </a:r>
            <a:r>
              <a:rPr lang="en-US" altLang="ja-JP" dirty="0" smtClean="0"/>
              <a:t>free energy </a:t>
            </a:r>
            <a:r>
              <a:rPr lang="en-US" altLang="ja-JP" dirty="0"/>
              <a:t>difference between two states</a:t>
            </a:r>
            <a:r>
              <a:rPr lang="en-US" altLang="ja-JP" dirty="0" smtClean="0"/>
              <a:t>.</a:t>
            </a:r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algn="just"/>
            <a:r>
              <a:rPr lang="en-US" altLang="ja-JP" dirty="0"/>
              <a:t>By changing titration parameter λ </a:t>
            </a:r>
            <a:r>
              <a:rPr lang="en-US" altLang="ja-JP" dirty="0" smtClean="0"/>
              <a:t>based </a:t>
            </a:r>
            <a:r>
              <a:rPr lang="en-US" altLang="ja-JP" dirty="0"/>
              <a:t>on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term ∆</a:t>
            </a:r>
            <a:r>
              <a:rPr lang="en-US" altLang="ja-JP" b="1" dirty="0" err="1" smtClean="0">
                <a:solidFill>
                  <a:schemeClr val="accent2"/>
                </a:solidFill>
              </a:rPr>
              <a:t>G</a:t>
            </a:r>
            <a:r>
              <a:rPr lang="en-US" altLang="ja-JP" b="1" i="1" baseline="30000" dirty="0" err="1" smtClean="0">
                <a:solidFill>
                  <a:schemeClr val="accent2"/>
                </a:solidFill>
              </a:rPr>
              <a:t>p</a:t>
            </a:r>
            <a:r>
              <a:rPr lang="en-US" altLang="ja-JP" b="1" baseline="30000" dirty="0" err="1" smtClean="0">
                <a:solidFill>
                  <a:schemeClr val="accent2"/>
                </a:solidFill>
              </a:rPr>
              <a:t>H</a:t>
            </a:r>
            <a:r>
              <a:rPr lang="en-US" altLang="ja-JP" b="1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(which </a:t>
            </a:r>
            <a:r>
              <a:rPr lang="en-US" altLang="ja-JP" dirty="0"/>
              <a:t>depends on solute </a:t>
            </a:r>
            <a:r>
              <a:rPr lang="en-US" altLang="ja-JP" dirty="0" smtClean="0"/>
              <a:t>pH), it </a:t>
            </a:r>
            <a:r>
              <a:rPr lang="en-US" altLang="ja-JP" dirty="0"/>
              <a:t>can be achieved to sample the </a:t>
            </a:r>
            <a:r>
              <a:rPr lang="en-US" altLang="ja-JP" i="1" dirty="0"/>
              <a:t>p</a:t>
            </a:r>
            <a:r>
              <a:rPr lang="en-US" altLang="ja-JP" dirty="0"/>
              <a:t>H-dependent ensemble of </a:t>
            </a:r>
            <a:r>
              <a:rPr lang="en-US" altLang="ja-JP" dirty="0" smtClean="0"/>
              <a:t>solute molecules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2696"/>
              </p:ext>
            </p:extLst>
          </p:nvPr>
        </p:nvGraphicFramePr>
        <p:xfrm>
          <a:off x="2655888" y="2608263"/>
          <a:ext cx="374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2608263"/>
                        <a:ext cx="3743325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5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Discrete titration </a:t>
            </a:r>
            <a:r>
              <a:rPr lang="en-US" altLang="ja-JP" sz="4000" dirty="0" smtClean="0"/>
              <a:t>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In </a:t>
            </a:r>
            <a:r>
              <a:rPr lang="en-US" altLang="ja-JP" dirty="0" smtClean="0"/>
              <a:t>discrete models, </a:t>
            </a:r>
            <a:r>
              <a:rPr lang="en-US" altLang="ja-JP" dirty="0"/>
              <a:t>the MD and MC parts are reciprocally </a:t>
            </a:r>
            <a:r>
              <a:rPr lang="en-US" altLang="ja-JP" dirty="0" smtClean="0"/>
              <a:t>executed and </a:t>
            </a:r>
            <a:r>
              <a:rPr lang="en-US" altLang="ja-JP" dirty="0"/>
              <a:t>the transition events are accepted (or rejected) according to the transition probability under the Metropolis </a:t>
            </a:r>
            <a:r>
              <a:rPr lang="en-US" altLang="ja-JP" dirty="0" smtClean="0"/>
              <a:t>schem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t is necessary to estimate </a:t>
            </a:r>
            <a:r>
              <a:rPr lang="en-US" altLang="ja-JP" dirty="0"/>
              <a:t>the free energy difference at every MC trial, so </a:t>
            </a:r>
            <a:r>
              <a:rPr lang="en-US" altLang="ja-JP" b="1" dirty="0">
                <a:solidFill>
                  <a:schemeClr val="accent2"/>
                </a:solidFill>
              </a:rPr>
              <a:t>the continuum models</a:t>
            </a:r>
            <a:r>
              <a:rPr lang="en-US" altLang="ja-JP" dirty="0"/>
              <a:t> are usually employed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36"/>
          <p:cNvGrpSpPr/>
          <p:nvPr/>
        </p:nvGrpSpPr>
        <p:grpSpPr>
          <a:xfrm>
            <a:off x="1556530" y="2964213"/>
            <a:ext cx="6030939" cy="1531605"/>
            <a:chOff x="834938" y="1447743"/>
            <a:chExt cx="6030939" cy="1531605"/>
          </a:xfrm>
        </p:grpSpPr>
        <p:cxnSp>
          <p:nvCxnSpPr>
            <p:cNvPr id="38" name="直線矢印コネクタ 37"/>
            <p:cNvCxnSpPr/>
            <p:nvPr/>
          </p:nvCxnSpPr>
          <p:spPr>
            <a:xfrm>
              <a:off x="834938" y="2742966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2355117" y="2549002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2872354" y="2754548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円/楕円 40"/>
            <p:cNvSpPr/>
            <p:nvPr/>
          </p:nvSpPr>
          <p:spPr>
            <a:xfrm>
              <a:off x="4462601" y="2560584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4933770" y="2785384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円/楕円 43"/>
            <p:cNvSpPr/>
            <p:nvPr/>
          </p:nvSpPr>
          <p:spPr>
            <a:xfrm>
              <a:off x="6477949" y="2591420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272152" y="2364336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D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2295876" y="2247051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58" name="左中かっこ 57"/>
            <p:cNvSpPr/>
            <p:nvPr/>
          </p:nvSpPr>
          <p:spPr>
            <a:xfrm rot="5400000">
              <a:off x="1672382" y="1012134"/>
              <a:ext cx="352495" cy="2027382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1272152" y="1447743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 Cycle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13439"/>
              </p:ext>
            </p:extLst>
          </p:nvPr>
        </p:nvGraphicFramePr>
        <p:xfrm>
          <a:off x="3978183" y="3169523"/>
          <a:ext cx="3665503" cy="7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3085920" imgH="609480" progId="Equation.DSMT4">
                  <p:embed/>
                </p:oleObj>
              </mc:Choice>
              <mc:Fallback>
                <p:oleObj name="Equation" r:id="rId4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183" y="3169523"/>
                        <a:ext cx="3665503" cy="7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角丸四角形吹き出し 67"/>
          <p:cNvSpPr/>
          <p:nvPr/>
        </p:nvSpPr>
        <p:spPr>
          <a:xfrm>
            <a:off x="3906882" y="3029477"/>
            <a:ext cx="3736804" cy="908048"/>
          </a:xfrm>
          <a:prstGeom prst="wedgeRoundRectCallout">
            <a:avLst>
              <a:gd name="adj1" fmla="val -59994"/>
              <a:gd name="adj2" fmla="val 55527"/>
              <a:gd name="adj3" fmla="val 16667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5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Continuous 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tinuous </a:t>
            </a:r>
            <a:r>
              <a:rPr lang="en-US" altLang="ja-JP" dirty="0"/>
              <a:t>constant pH MD utilizes an </a:t>
            </a:r>
            <a:r>
              <a:rPr lang="en-US" altLang="ja-JP" b="1" dirty="0">
                <a:solidFill>
                  <a:schemeClr val="accent2"/>
                </a:solidFill>
              </a:rPr>
              <a:t>extended Hamiltonian</a:t>
            </a:r>
            <a:r>
              <a:rPr lang="en-US" altLang="ja-JP" dirty="0"/>
              <a:t> to </a:t>
            </a:r>
            <a:r>
              <a:rPr lang="en-US" altLang="ja-JP" dirty="0" smtClean="0"/>
              <a:t>propagate </a:t>
            </a:r>
            <a:r>
              <a:rPr lang="en-US" altLang="ja-JP" dirty="0"/>
              <a:t>spatial (real) and titration (virtual) </a:t>
            </a:r>
            <a:r>
              <a:rPr lang="en-US" altLang="ja-JP" dirty="0" smtClean="0"/>
              <a:t>coordinates, which introduces </a:t>
            </a:r>
            <a:r>
              <a:rPr lang="en-US" altLang="ja-JP" dirty="0"/>
              <a:t>the forces on ‘</a:t>
            </a:r>
            <a:r>
              <a:rPr lang="en-US" altLang="ja-JP" b="1" dirty="0">
                <a:solidFill>
                  <a:schemeClr val="accent2"/>
                </a:solidFill>
              </a:rPr>
              <a:t>λ-particles</a:t>
            </a:r>
            <a:r>
              <a:rPr lang="en-US" altLang="ja-JP" dirty="0"/>
              <a:t>‘ (titration coordinates) as a fictional degree of freedom to the real particle 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/>
              <a:t>By temporally developing according to </a:t>
            </a:r>
            <a:r>
              <a:rPr lang="en-US" altLang="ja-JP" dirty="0" smtClean="0"/>
              <a:t>the extended </a:t>
            </a:r>
            <a:r>
              <a:rPr lang="en-US" altLang="ja-JP" dirty="0"/>
              <a:t>Hamiltonian, it can be achieved to sample the pH-dependent ensemble of solute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192"/>
              </p:ext>
            </p:extLst>
          </p:nvPr>
        </p:nvGraphicFramePr>
        <p:xfrm>
          <a:off x="1742281" y="3647918"/>
          <a:ext cx="5659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281" y="3647918"/>
                        <a:ext cx="5659437" cy="752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角丸四角形 19"/>
          <p:cNvSpPr/>
          <p:nvPr/>
        </p:nvSpPr>
        <p:spPr>
          <a:xfrm>
            <a:off x="442452" y="1596301"/>
            <a:ext cx="4019829" cy="142717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Micro Constant </a:t>
            </a:r>
            <a:r>
              <a:rPr lang="en-US" altLang="ja-JP" sz="4000" dirty="0"/>
              <a:t>pH </a:t>
            </a:r>
            <a:r>
              <a:rPr lang="en-US" altLang="ja-JP" sz="4000" dirty="0" smtClean="0"/>
              <a:t>MS method 1/3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/>
          <p:cNvSpPr/>
          <p:nvPr/>
        </p:nvSpPr>
        <p:spPr>
          <a:xfrm>
            <a:off x="674739" y="2366158"/>
            <a:ext cx="3465512" cy="129266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smtClean="0"/>
              <a:t> Conventional Molecular Simulation Method </a:t>
            </a:r>
          </a:p>
          <a:p>
            <a:pPr algn="ctr"/>
            <a:r>
              <a:rPr lang="en-US" altLang="ja-JP" dirty="0"/>
              <a:t> </a:t>
            </a:r>
            <a:r>
              <a:rPr lang="en-US" altLang="ja-JP" sz="1200" dirty="0" smtClean="0"/>
              <a:t>(by temporary developing spatial coordinates and atomic velocities)</a:t>
            </a:r>
            <a:endParaRPr lang="en-US" altLang="ja-JP" sz="1200" dirty="0"/>
          </a:p>
        </p:txBody>
      </p:sp>
      <p:sp>
        <p:nvSpPr>
          <p:cNvPr id="42" name="正方形/長方形 41"/>
          <p:cNvSpPr/>
          <p:nvPr/>
        </p:nvSpPr>
        <p:spPr>
          <a:xfrm>
            <a:off x="7749818" y="4811510"/>
            <a:ext cx="324464" cy="2828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3" name="角丸四角形 32"/>
          <p:cNvSpPr/>
          <p:nvPr/>
        </p:nvSpPr>
        <p:spPr>
          <a:xfrm>
            <a:off x="244550" y="1267629"/>
            <a:ext cx="4430690" cy="423064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5" name="正方形/長方形 64"/>
          <p:cNvSpPr/>
          <p:nvPr/>
        </p:nvSpPr>
        <p:spPr>
          <a:xfrm>
            <a:off x="896105" y="4716871"/>
            <a:ext cx="3244146" cy="1446550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/>
              <a:t> </a:t>
            </a:r>
            <a:r>
              <a:rPr lang="en-US" altLang="ja-JP" sz="2400" b="1" dirty="0" smtClean="0"/>
              <a:t>Constant pH Molecular Dynamics</a:t>
            </a:r>
          </a:p>
          <a:p>
            <a:pPr algn="ctr"/>
            <a:r>
              <a:rPr lang="en-US" altLang="ja-JP" dirty="0" smtClean="0"/>
              <a:t> (</a:t>
            </a:r>
            <a:r>
              <a:rPr lang="en-US" altLang="ja-JP" dirty="0"/>
              <a:t>the titration states are switched between two </a:t>
            </a:r>
            <a:r>
              <a:rPr lang="en-US" altLang="ja-JP" dirty="0" smtClean="0"/>
              <a:t>states)</a:t>
            </a:r>
            <a:endParaRPr lang="en-US" altLang="ja-JP" dirty="0"/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50098"/>
              </p:ext>
            </p:extLst>
          </p:nvPr>
        </p:nvGraphicFramePr>
        <p:xfrm>
          <a:off x="510580" y="1693861"/>
          <a:ext cx="3883572" cy="78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4" imgW="3530520" imgH="711000" progId="Equation.DSMT4">
                  <p:embed/>
                </p:oleObj>
              </mc:Choice>
              <mc:Fallback>
                <p:oleObj name="Equation" r:id="rId4" imgW="3530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80" y="1693861"/>
                        <a:ext cx="3883572" cy="78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48884"/>
              </p:ext>
            </p:extLst>
          </p:nvPr>
        </p:nvGraphicFramePr>
        <p:xfrm>
          <a:off x="538498" y="3708721"/>
          <a:ext cx="3827736" cy="10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98" y="3708721"/>
                        <a:ext cx="3827736" cy="10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図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484" y="1249788"/>
            <a:ext cx="4235182" cy="2922524"/>
          </a:xfrm>
          <a:prstGeom prst="rect">
            <a:avLst/>
          </a:prstGeom>
        </p:spPr>
      </p:pic>
      <p:sp>
        <p:nvSpPr>
          <p:cNvPr id="1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7461" y="4261159"/>
            <a:ext cx="3692769" cy="1735195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altLang="ja-JP" b="1" dirty="0" smtClean="0"/>
              <a:t>↓</a:t>
            </a:r>
          </a:p>
          <a:p>
            <a:pPr marL="0" indent="0" algn="ctr">
              <a:buNone/>
            </a:pPr>
            <a:r>
              <a:rPr lang="en-US" altLang="ja-JP" b="1" dirty="0" smtClean="0"/>
              <a:t>Constant pH method enables </a:t>
            </a:r>
            <a:r>
              <a:rPr lang="en-US" altLang="ja-JP" b="1" dirty="0"/>
              <a:t>the sampling coupled with two </a:t>
            </a:r>
            <a:r>
              <a:rPr lang="en-US" altLang="ja-JP" b="1" dirty="0" smtClean="0"/>
              <a:t>coordinates! </a:t>
            </a:r>
            <a:endParaRPr lang="en-US" altLang="ja-JP" b="1" dirty="0"/>
          </a:p>
        </p:txBody>
      </p:sp>
      <p:sp>
        <p:nvSpPr>
          <p:cNvPr id="3" name="角丸四角形 2"/>
          <p:cNvSpPr/>
          <p:nvPr/>
        </p:nvSpPr>
        <p:spPr>
          <a:xfrm>
            <a:off x="5187461" y="4589585"/>
            <a:ext cx="3692769" cy="1295021"/>
          </a:xfrm>
          <a:prstGeom prst="round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4356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1/3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/>
              <a:t>The molecular </a:t>
            </a:r>
            <a:r>
              <a:rPr lang="en-US" altLang="ja-JP" dirty="0" smtClean="0"/>
              <a:t>simulation (MS) </a:t>
            </a:r>
            <a:r>
              <a:rPr lang="en-US" altLang="ja-JP" dirty="0"/>
              <a:t>method can generate a representative sampling of a system at a finite temperature.</a:t>
            </a:r>
          </a:p>
          <a:p>
            <a:pPr algn="just"/>
            <a:r>
              <a:rPr lang="en-US" altLang="ja-JP" dirty="0"/>
              <a:t>A configuration generated by the classical </a:t>
            </a:r>
            <a:r>
              <a:rPr lang="en-US" altLang="ja-JP" dirty="0" smtClean="0"/>
              <a:t>method is </a:t>
            </a:r>
            <a:r>
              <a:rPr lang="en-US" altLang="ja-JP" dirty="0"/>
              <a:t>limited to only ensemble in a certain situation that </a:t>
            </a:r>
            <a:r>
              <a:rPr lang="en-US" altLang="ja-JP" b="1" dirty="0">
                <a:solidFill>
                  <a:schemeClr val="accent2"/>
                </a:solidFill>
              </a:rPr>
              <a:t>any chemical reaction does not occur</a:t>
            </a:r>
            <a:r>
              <a:rPr lang="en-US" altLang="ja-JP" dirty="0"/>
              <a:t>.</a:t>
            </a:r>
          </a:p>
          <a:p>
            <a:pPr algn="just"/>
            <a:r>
              <a:rPr lang="en-US" altLang="ja-JP" dirty="0"/>
              <a:t>In constant pH method, the </a:t>
            </a:r>
            <a:r>
              <a:rPr lang="en-US" altLang="ja-JP" b="1" dirty="0">
                <a:solidFill>
                  <a:schemeClr val="accent2"/>
                </a:solidFill>
              </a:rPr>
              <a:t>titration coordinate λ </a:t>
            </a:r>
            <a:r>
              <a:rPr lang="en-US" altLang="ja-JP" dirty="0"/>
              <a:t>is introduced into whole system Hamiltonian to express the transition events between titration states.</a:t>
            </a:r>
          </a:p>
          <a:p>
            <a:pPr algn="just"/>
            <a:r>
              <a:rPr lang="en-US" altLang="ja-JP" dirty="0" smtClean="0"/>
              <a:t>We </a:t>
            </a:r>
            <a:r>
              <a:rPr lang="en-US" altLang="ja-JP" dirty="0"/>
              <a:t>can </a:t>
            </a:r>
            <a:r>
              <a:rPr lang="en-US" altLang="ja-JP" dirty="0" smtClean="0"/>
              <a:t>obtain </a:t>
            </a:r>
            <a:r>
              <a:rPr lang="en-US" altLang="ja-JP" dirty="0"/>
              <a:t>the </a:t>
            </a:r>
            <a:r>
              <a:rPr lang="en-US" altLang="ja-JP" b="1" dirty="0">
                <a:solidFill>
                  <a:schemeClr val="accent2"/>
                </a:solidFill>
              </a:rPr>
              <a:t>pH-dependent ensemble</a:t>
            </a:r>
            <a:r>
              <a:rPr lang="en-US" altLang="ja-JP" dirty="0"/>
              <a:t> of the solute molecules while using a conventional molecular force field based approach.</a:t>
            </a:r>
          </a:p>
        </p:txBody>
      </p:sp>
    </p:spTree>
    <p:extLst>
      <p:ext uri="{BB962C8B-B14F-4D97-AF65-F5344CB8AC3E}">
        <p14:creationId xmlns:p14="http://schemas.microsoft.com/office/powerpoint/2010/main" val="115308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Micro Constant pH MS method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026018"/>
            <a:ext cx="7886700" cy="3150945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altLang="ja-JP" sz="3200" b="1" dirty="0" smtClean="0"/>
              <a:t>&lt;Advantages of discrete model&gt;</a:t>
            </a:r>
          </a:p>
          <a:p>
            <a:pPr algn="just"/>
            <a:r>
              <a:rPr lang="en-US" altLang="ja-JP" dirty="0" smtClean="0"/>
              <a:t>1) Discrete model enables to generate the </a:t>
            </a:r>
            <a:r>
              <a:rPr lang="en-US" altLang="ja-JP" b="1" dirty="0" smtClean="0">
                <a:solidFill>
                  <a:schemeClr val="accent2"/>
                </a:solidFill>
              </a:rPr>
              <a:t>physical meaningful configuration only</a:t>
            </a:r>
            <a:r>
              <a:rPr lang="en-US" altLang="ja-JP" dirty="0" smtClean="0"/>
              <a:t>.</a:t>
            </a:r>
          </a:p>
          <a:p>
            <a:pPr marL="0" indent="0" algn="just">
              <a:buNone/>
            </a:pPr>
            <a:r>
              <a:rPr lang="en-US" altLang="ja-JP" dirty="0" smtClean="0"/>
              <a:t>↔ Continuous model is unavoidably to visit the unphysical states (</a:t>
            </a:r>
            <a:r>
              <a:rPr lang="el-GR" altLang="ja-JP" dirty="0" smtClean="0"/>
              <a:t>δ</a:t>
            </a:r>
            <a:r>
              <a:rPr lang="en-US" altLang="ja-JP" dirty="0" smtClean="0"/>
              <a:t>&lt; λ &lt;1-</a:t>
            </a:r>
            <a:r>
              <a:rPr lang="el-GR" altLang="ja-JP" dirty="0" smtClean="0"/>
              <a:t>δ</a:t>
            </a:r>
            <a:r>
              <a:rPr lang="en-US" altLang="ja-JP" dirty="0" smtClean="0"/>
              <a:t>, with </a:t>
            </a:r>
            <a:r>
              <a:rPr lang="el-GR" altLang="ja-JP" dirty="0" smtClean="0"/>
              <a:t>δ≈</a:t>
            </a:r>
            <a:r>
              <a:rPr lang="en-US" altLang="ja-JP" dirty="0" smtClean="0"/>
              <a:t>0.1).</a:t>
            </a:r>
          </a:p>
          <a:p>
            <a:pPr algn="just"/>
            <a:r>
              <a:rPr lang="en-US" altLang="ja-JP" dirty="0" smtClean="0"/>
              <a:t>2) Computational effort is linear increase.</a:t>
            </a:r>
          </a:p>
          <a:p>
            <a:pPr marL="0" indent="0" algn="just">
              <a:buNone/>
            </a:pPr>
            <a:r>
              <a:rPr lang="en-US" altLang="ja-JP" dirty="0" smtClean="0"/>
              <a:t>↔ </a:t>
            </a:r>
            <a:r>
              <a:rPr lang="en-US" altLang="ja-JP" b="1" dirty="0" smtClean="0">
                <a:solidFill>
                  <a:schemeClr val="accent2"/>
                </a:solidFill>
              </a:rPr>
              <a:t>High cost</a:t>
            </a:r>
            <a:r>
              <a:rPr lang="en-US" altLang="ja-JP" dirty="0" smtClean="0"/>
              <a:t>, 2</a:t>
            </a:r>
            <a:r>
              <a:rPr lang="en-US" altLang="ja-JP" i="1" baseline="30000" dirty="0" smtClean="0"/>
              <a:t>N</a:t>
            </a:r>
            <a:r>
              <a:rPr lang="en-US" altLang="ja-JP" dirty="0" smtClean="0"/>
              <a:t> (If there are N titration sites)</a:t>
            </a:r>
            <a:endParaRPr lang="en-US" altLang="ja-JP" dirty="0"/>
          </a:p>
          <a:p>
            <a:endParaRPr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36" y="1083301"/>
            <a:ext cx="1677524" cy="1523858"/>
          </a:xfrm>
          <a:prstGeom prst="rect">
            <a:avLst/>
          </a:prstGeom>
        </p:spPr>
      </p:pic>
      <p:grpSp>
        <p:nvGrpSpPr>
          <p:cNvPr id="10" name="グループ化 9"/>
          <p:cNvGrpSpPr/>
          <p:nvPr/>
        </p:nvGrpSpPr>
        <p:grpSpPr>
          <a:xfrm>
            <a:off x="6084776" y="1149842"/>
            <a:ext cx="2386735" cy="1523858"/>
            <a:chOff x="6084776" y="2196953"/>
            <a:chExt cx="2386735" cy="1523858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84776" y="2196953"/>
              <a:ext cx="1677524" cy="1523858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7616431" y="2760567"/>
              <a:ext cx="175054" cy="204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5" name="円弧 14"/>
            <p:cNvSpPr/>
            <p:nvPr/>
          </p:nvSpPr>
          <p:spPr>
            <a:xfrm rot="14691299">
              <a:off x="7601260" y="2311403"/>
              <a:ext cx="920695" cy="81980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669453" y="2435855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e-</a:t>
              </a:r>
              <a:endParaRPr kumimoji="1" lang="ja-JP" altLang="en-US" dirty="0"/>
            </a:p>
          </p:txBody>
        </p:sp>
      </p:grpSp>
      <p:sp>
        <p:nvSpPr>
          <p:cNvPr id="17" name="テキスト ボックス 16"/>
          <p:cNvSpPr txBox="1"/>
          <p:nvPr/>
        </p:nvSpPr>
        <p:spPr>
          <a:xfrm>
            <a:off x="916626" y="2590144"/>
            <a:ext cx="228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0525" y="2607159"/>
            <a:ext cx="254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e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1)</a:t>
            </a:r>
            <a:endParaRPr kumimoji="1" lang="ja-JP" altLang="en-US" dirty="0"/>
          </a:p>
        </p:txBody>
      </p:sp>
      <p:sp>
        <p:nvSpPr>
          <p:cNvPr id="19" name="左右矢印 18"/>
          <p:cNvSpPr/>
          <p:nvPr/>
        </p:nvSpPr>
        <p:spPr>
          <a:xfrm>
            <a:off x="3316010" y="2359430"/>
            <a:ext cx="2561249" cy="332095"/>
          </a:xfrm>
          <a:prstGeom prst="left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3216323" y="991533"/>
            <a:ext cx="259068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Discrete models</a:t>
            </a:r>
          </a:p>
          <a:p>
            <a:pPr algn="just"/>
            <a:r>
              <a:rPr lang="en-US" altLang="ja-JP" dirty="0" smtClean="0"/>
              <a:t>(the titration states are switched between two states only)</a:t>
            </a:r>
            <a:endParaRPr lang="en-US" altLang="ja-JP" dirty="0"/>
          </a:p>
        </p:txBody>
      </p:sp>
      <p:cxnSp>
        <p:nvCxnSpPr>
          <p:cNvPr id="31" name="直線コネクタ 30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角丸四角形 31"/>
          <p:cNvSpPr/>
          <p:nvPr/>
        </p:nvSpPr>
        <p:spPr>
          <a:xfrm>
            <a:off x="628650" y="974715"/>
            <a:ext cx="8117144" cy="1984761"/>
          </a:xfrm>
          <a:prstGeom prst="round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590962" y="576604"/>
            <a:ext cx="7786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 avoid the disadvantage of continuous models, I adopted the discrete </a:t>
            </a:r>
            <a:r>
              <a:rPr lang="en-US" altLang="ja-JP" dirty="0" smtClean="0"/>
              <a:t>model.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5134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2</a:t>
            </a:r>
            <a:r>
              <a:rPr lang="en-US" altLang="ja-JP" sz="4000" dirty="0" smtClean="0"/>
              <a:t>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MD and MC parts are reciprocally </a:t>
            </a:r>
            <a:r>
              <a:rPr lang="en-US" altLang="ja-JP" dirty="0" smtClean="0"/>
              <a:t>executed and </a:t>
            </a:r>
            <a:r>
              <a:rPr lang="en-US" altLang="ja-JP" dirty="0"/>
              <a:t>the transition events are accepted (or rejected) according to the transition probability under the Metropolis </a:t>
            </a:r>
            <a:r>
              <a:rPr lang="en-US" altLang="ja-JP" dirty="0" smtClean="0"/>
              <a:t>schem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t is necessary to estimate </a:t>
            </a:r>
            <a:r>
              <a:rPr lang="en-US" altLang="ja-JP" dirty="0"/>
              <a:t>the free energy difference at every MC trial, </a:t>
            </a:r>
            <a:r>
              <a:rPr lang="en-US" altLang="ja-JP" dirty="0" smtClean="0"/>
              <a:t>therefore </a:t>
            </a:r>
            <a:r>
              <a:rPr lang="en-US" altLang="ja-JP" b="1" dirty="0">
                <a:solidFill>
                  <a:schemeClr val="accent2"/>
                </a:solidFill>
              </a:rPr>
              <a:t>the continuum models</a:t>
            </a:r>
            <a:r>
              <a:rPr lang="en-US" altLang="ja-JP" dirty="0"/>
              <a:t> are usually </a:t>
            </a:r>
            <a:r>
              <a:rPr lang="en-US" altLang="ja-JP" dirty="0" smtClean="0"/>
              <a:t>employed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36"/>
          <p:cNvGrpSpPr/>
          <p:nvPr/>
        </p:nvGrpSpPr>
        <p:grpSpPr>
          <a:xfrm>
            <a:off x="1556530" y="2964213"/>
            <a:ext cx="6030939" cy="1531605"/>
            <a:chOff x="834938" y="1447743"/>
            <a:chExt cx="6030939" cy="1531605"/>
          </a:xfrm>
        </p:grpSpPr>
        <p:cxnSp>
          <p:nvCxnSpPr>
            <p:cNvPr id="38" name="直線矢印コネクタ 37"/>
            <p:cNvCxnSpPr/>
            <p:nvPr/>
          </p:nvCxnSpPr>
          <p:spPr>
            <a:xfrm>
              <a:off x="834938" y="2742966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2355117" y="2549002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2872354" y="2754548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円/楕円 40"/>
            <p:cNvSpPr/>
            <p:nvPr/>
          </p:nvSpPr>
          <p:spPr>
            <a:xfrm>
              <a:off x="4462601" y="2560584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4933770" y="2785384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円/楕円 43"/>
            <p:cNvSpPr/>
            <p:nvPr/>
          </p:nvSpPr>
          <p:spPr>
            <a:xfrm>
              <a:off x="6477949" y="2591420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272152" y="2364336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D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2295876" y="2247051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58" name="左中かっこ 57"/>
            <p:cNvSpPr/>
            <p:nvPr/>
          </p:nvSpPr>
          <p:spPr>
            <a:xfrm rot="5400000">
              <a:off x="1672382" y="1012134"/>
              <a:ext cx="352495" cy="2027382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1272152" y="1447743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63679"/>
              </p:ext>
            </p:extLst>
          </p:nvPr>
        </p:nvGraphicFramePr>
        <p:xfrm>
          <a:off x="3978183" y="3169523"/>
          <a:ext cx="3665503" cy="7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4" imgW="3085920" imgH="609480" progId="Equation.DSMT4">
                  <p:embed/>
                </p:oleObj>
              </mc:Choice>
              <mc:Fallback>
                <p:oleObj name="Equation" r:id="rId4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183" y="3169523"/>
                        <a:ext cx="3665503" cy="7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角丸四角形吹き出し 67"/>
          <p:cNvSpPr/>
          <p:nvPr/>
        </p:nvSpPr>
        <p:spPr>
          <a:xfrm>
            <a:off x="3906882" y="3029477"/>
            <a:ext cx="3736804" cy="908048"/>
          </a:xfrm>
          <a:prstGeom prst="wedgeRoundRectCallout">
            <a:avLst>
              <a:gd name="adj1" fmla="val -59994"/>
              <a:gd name="adj2" fmla="val 55527"/>
              <a:gd name="adj3" fmla="val 16667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9685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</a:t>
            </a:r>
            <a:r>
              <a:rPr lang="en-US" altLang="ja-JP" sz="4000" dirty="0" smtClean="0"/>
              <a:t>3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With explicit solvent model, a sudden change of titration site results in a large energy penalty, which leads to an improper MC trial.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o avoid such large energy fluctuations, we introduced the </a:t>
            </a:r>
            <a:r>
              <a:rPr lang="en-US" altLang="ja-JP" b="1" dirty="0" smtClean="0">
                <a:solidFill>
                  <a:schemeClr val="accent2"/>
                </a:solidFill>
              </a:rPr>
              <a:t>Gaussian filtering scheme</a:t>
            </a:r>
            <a:r>
              <a:rPr lang="en-US" altLang="ja-JP" dirty="0" smtClean="0"/>
              <a:t> and the </a:t>
            </a:r>
            <a:r>
              <a:rPr lang="en-US" altLang="ja-JP" b="1" dirty="0" smtClean="0">
                <a:solidFill>
                  <a:schemeClr val="accent2"/>
                </a:solidFill>
              </a:rPr>
              <a:t>correction term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3543375" y="4723995"/>
            <a:ext cx="1903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/>
              <a:t>Total MD Step [ps</a:t>
            </a:r>
            <a:r>
              <a:rPr lang="en-US" altLang="ja-JP" dirty="0" smtClean="0"/>
              <a:t>]</a:t>
            </a:r>
            <a:endParaRPr lang="en-US" altLang="ja-JP" dirty="0"/>
          </a:p>
        </p:txBody>
      </p:sp>
      <p:grpSp>
        <p:nvGrpSpPr>
          <p:cNvPr id="27" name="グループ化 26"/>
          <p:cNvGrpSpPr/>
          <p:nvPr/>
        </p:nvGrpSpPr>
        <p:grpSpPr>
          <a:xfrm>
            <a:off x="448508" y="2303299"/>
            <a:ext cx="8388124" cy="2480726"/>
            <a:chOff x="419011" y="2221643"/>
            <a:chExt cx="8388124" cy="2480726"/>
          </a:xfrm>
        </p:grpSpPr>
        <p:sp>
          <p:nvSpPr>
            <p:cNvPr id="57" name="正方形/長方形 56"/>
            <p:cNvSpPr/>
            <p:nvPr/>
          </p:nvSpPr>
          <p:spPr>
            <a:xfrm>
              <a:off x="3759842" y="2410501"/>
              <a:ext cx="1189293" cy="2197767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6" name="正方形/長方形 55"/>
            <p:cNvSpPr/>
            <p:nvPr/>
          </p:nvSpPr>
          <p:spPr>
            <a:xfrm>
              <a:off x="4909369" y="2401554"/>
              <a:ext cx="2810274" cy="219776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949568" y="2409401"/>
              <a:ext cx="2810274" cy="219776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10" name="直線矢印コネクタ 9"/>
            <p:cNvCxnSpPr/>
            <p:nvPr/>
          </p:nvCxnSpPr>
          <p:spPr>
            <a:xfrm flipV="1">
              <a:off x="844058" y="4624753"/>
              <a:ext cx="7227277" cy="1"/>
            </a:xfrm>
            <a:prstGeom prst="straightConnector1">
              <a:avLst/>
            </a:prstGeom>
            <a:ln w="317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V="1">
              <a:off x="844058" y="2479430"/>
              <a:ext cx="0" cy="2162909"/>
            </a:xfrm>
            <a:prstGeom prst="straightConnector1">
              <a:avLst/>
            </a:prstGeom>
            <a:ln w="317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フリーフォーム 27"/>
            <p:cNvSpPr/>
            <p:nvPr/>
          </p:nvSpPr>
          <p:spPr>
            <a:xfrm>
              <a:off x="956606" y="2532185"/>
              <a:ext cx="2665821" cy="246184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9" name="フリーフォーム 28"/>
            <p:cNvSpPr/>
            <p:nvPr/>
          </p:nvSpPr>
          <p:spPr>
            <a:xfrm rot="10800000">
              <a:off x="5171254" y="4079629"/>
              <a:ext cx="2548389" cy="240323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 rot="16200000">
              <a:off x="-308977" y="3383265"/>
              <a:ext cx="1825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nergy [kcal/mol]</a:t>
              </a:r>
              <a:endParaRPr kumimoji="1" lang="ja-JP" altLang="en-US" dirty="0"/>
            </a:p>
          </p:txBody>
        </p:sp>
        <p:sp>
          <p:nvSpPr>
            <p:cNvPr id="19" name="フリーフォーム 18"/>
            <p:cNvSpPr/>
            <p:nvPr/>
          </p:nvSpPr>
          <p:spPr>
            <a:xfrm>
              <a:off x="3604843" y="2549768"/>
              <a:ext cx="1600200" cy="1969477"/>
            </a:xfrm>
            <a:custGeom>
              <a:avLst/>
              <a:gdLst>
                <a:gd name="connsiteX0" fmla="*/ 0 w 1600200"/>
                <a:gd name="connsiteY0" fmla="*/ 123093 h 1969477"/>
                <a:gd name="connsiteX1" fmla="*/ 87923 w 1600200"/>
                <a:gd name="connsiteY1" fmla="*/ 105508 h 1969477"/>
                <a:gd name="connsiteX2" fmla="*/ 123092 w 1600200"/>
                <a:gd name="connsiteY2" fmla="*/ 0 h 1969477"/>
                <a:gd name="connsiteX3" fmla="*/ 140677 w 1600200"/>
                <a:gd name="connsiteY3" fmla="*/ 70339 h 1969477"/>
                <a:gd name="connsiteX4" fmla="*/ 175846 w 1600200"/>
                <a:gd name="connsiteY4" fmla="*/ 175847 h 1969477"/>
                <a:gd name="connsiteX5" fmla="*/ 228600 w 1600200"/>
                <a:gd name="connsiteY5" fmla="*/ 140677 h 1969477"/>
                <a:gd name="connsiteX6" fmla="*/ 193431 w 1600200"/>
                <a:gd name="connsiteY6" fmla="*/ 281354 h 1969477"/>
                <a:gd name="connsiteX7" fmla="*/ 211015 w 1600200"/>
                <a:gd name="connsiteY7" fmla="*/ 369277 h 1969477"/>
                <a:gd name="connsiteX8" fmla="*/ 228600 w 1600200"/>
                <a:gd name="connsiteY8" fmla="*/ 316524 h 1969477"/>
                <a:gd name="connsiteX9" fmla="*/ 316523 w 1600200"/>
                <a:gd name="connsiteY9" fmla="*/ 439616 h 1969477"/>
                <a:gd name="connsiteX10" fmla="*/ 334108 w 1600200"/>
                <a:gd name="connsiteY10" fmla="*/ 369277 h 1969477"/>
                <a:gd name="connsiteX11" fmla="*/ 369277 w 1600200"/>
                <a:gd name="connsiteY11" fmla="*/ 263770 h 1969477"/>
                <a:gd name="connsiteX12" fmla="*/ 422031 w 1600200"/>
                <a:gd name="connsiteY12" fmla="*/ 650631 h 1969477"/>
                <a:gd name="connsiteX13" fmla="*/ 474785 w 1600200"/>
                <a:gd name="connsiteY13" fmla="*/ 580293 h 1969477"/>
                <a:gd name="connsiteX14" fmla="*/ 492369 w 1600200"/>
                <a:gd name="connsiteY14" fmla="*/ 633047 h 1969477"/>
                <a:gd name="connsiteX15" fmla="*/ 527539 w 1600200"/>
                <a:gd name="connsiteY15" fmla="*/ 703385 h 1969477"/>
                <a:gd name="connsiteX16" fmla="*/ 562708 w 1600200"/>
                <a:gd name="connsiteY16" fmla="*/ 861647 h 1969477"/>
                <a:gd name="connsiteX17" fmla="*/ 597877 w 1600200"/>
                <a:gd name="connsiteY17" fmla="*/ 914400 h 1969477"/>
                <a:gd name="connsiteX18" fmla="*/ 615462 w 1600200"/>
                <a:gd name="connsiteY18" fmla="*/ 1002324 h 1969477"/>
                <a:gd name="connsiteX19" fmla="*/ 633046 w 1600200"/>
                <a:gd name="connsiteY19" fmla="*/ 896816 h 1969477"/>
                <a:gd name="connsiteX20" fmla="*/ 650631 w 1600200"/>
                <a:gd name="connsiteY20" fmla="*/ 826477 h 1969477"/>
                <a:gd name="connsiteX21" fmla="*/ 668215 w 1600200"/>
                <a:gd name="connsiteY21" fmla="*/ 879231 h 1969477"/>
                <a:gd name="connsiteX22" fmla="*/ 685800 w 1600200"/>
                <a:gd name="connsiteY22" fmla="*/ 826477 h 1969477"/>
                <a:gd name="connsiteX23" fmla="*/ 720969 w 1600200"/>
                <a:gd name="connsiteY23" fmla="*/ 756139 h 1969477"/>
                <a:gd name="connsiteX24" fmla="*/ 756139 w 1600200"/>
                <a:gd name="connsiteY24" fmla="*/ 633047 h 1969477"/>
                <a:gd name="connsiteX25" fmla="*/ 791308 w 1600200"/>
                <a:gd name="connsiteY25" fmla="*/ 597877 h 1969477"/>
                <a:gd name="connsiteX26" fmla="*/ 826477 w 1600200"/>
                <a:gd name="connsiteY26" fmla="*/ 668216 h 1969477"/>
                <a:gd name="connsiteX27" fmla="*/ 791308 w 1600200"/>
                <a:gd name="connsiteY27" fmla="*/ 1019908 h 1969477"/>
                <a:gd name="connsiteX28" fmla="*/ 808892 w 1600200"/>
                <a:gd name="connsiteY28" fmla="*/ 967154 h 1969477"/>
                <a:gd name="connsiteX29" fmla="*/ 844062 w 1600200"/>
                <a:gd name="connsiteY29" fmla="*/ 1002324 h 1969477"/>
                <a:gd name="connsiteX30" fmla="*/ 914400 w 1600200"/>
                <a:gd name="connsiteY30" fmla="*/ 1090247 h 1969477"/>
                <a:gd name="connsiteX31" fmla="*/ 931985 w 1600200"/>
                <a:gd name="connsiteY31" fmla="*/ 1160585 h 1969477"/>
                <a:gd name="connsiteX32" fmla="*/ 967154 w 1600200"/>
                <a:gd name="connsiteY32" fmla="*/ 1283677 h 1969477"/>
                <a:gd name="connsiteX33" fmla="*/ 984739 w 1600200"/>
                <a:gd name="connsiteY33" fmla="*/ 1230924 h 1969477"/>
                <a:gd name="connsiteX34" fmla="*/ 1037492 w 1600200"/>
                <a:gd name="connsiteY34" fmla="*/ 1213339 h 1969477"/>
                <a:gd name="connsiteX35" fmla="*/ 1055077 w 1600200"/>
                <a:gd name="connsiteY35" fmla="*/ 1125416 h 1969477"/>
                <a:gd name="connsiteX36" fmla="*/ 1125415 w 1600200"/>
                <a:gd name="connsiteY36" fmla="*/ 1160585 h 1969477"/>
                <a:gd name="connsiteX37" fmla="*/ 1160585 w 1600200"/>
                <a:gd name="connsiteY37" fmla="*/ 1230924 h 1969477"/>
                <a:gd name="connsiteX38" fmla="*/ 1178169 w 1600200"/>
                <a:gd name="connsiteY38" fmla="*/ 1635370 h 1969477"/>
                <a:gd name="connsiteX39" fmla="*/ 1195754 w 1600200"/>
                <a:gd name="connsiteY39" fmla="*/ 1688124 h 1969477"/>
                <a:gd name="connsiteX40" fmla="*/ 1213339 w 1600200"/>
                <a:gd name="connsiteY40" fmla="*/ 1793631 h 1969477"/>
                <a:gd name="connsiteX41" fmla="*/ 1248508 w 1600200"/>
                <a:gd name="connsiteY41" fmla="*/ 1740877 h 1969477"/>
                <a:gd name="connsiteX42" fmla="*/ 1283677 w 1600200"/>
                <a:gd name="connsiteY42" fmla="*/ 1776047 h 1969477"/>
                <a:gd name="connsiteX43" fmla="*/ 1318846 w 1600200"/>
                <a:gd name="connsiteY43" fmla="*/ 1916724 h 1969477"/>
                <a:gd name="connsiteX44" fmla="*/ 1336431 w 1600200"/>
                <a:gd name="connsiteY44" fmla="*/ 1969477 h 1969477"/>
                <a:gd name="connsiteX45" fmla="*/ 1354015 w 1600200"/>
                <a:gd name="connsiteY45" fmla="*/ 1881554 h 1969477"/>
                <a:gd name="connsiteX46" fmla="*/ 1371600 w 1600200"/>
                <a:gd name="connsiteY46" fmla="*/ 1811216 h 1969477"/>
                <a:gd name="connsiteX47" fmla="*/ 1389185 w 1600200"/>
                <a:gd name="connsiteY47" fmla="*/ 1863970 h 1969477"/>
                <a:gd name="connsiteX48" fmla="*/ 1406769 w 1600200"/>
                <a:gd name="connsiteY48" fmla="*/ 1688124 h 1969477"/>
                <a:gd name="connsiteX49" fmla="*/ 1441939 w 1600200"/>
                <a:gd name="connsiteY49" fmla="*/ 1723293 h 1969477"/>
                <a:gd name="connsiteX50" fmla="*/ 1459523 w 1600200"/>
                <a:gd name="connsiteY50" fmla="*/ 1617785 h 1969477"/>
                <a:gd name="connsiteX51" fmla="*/ 1477108 w 1600200"/>
                <a:gd name="connsiteY51" fmla="*/ 1565031 h 1969477"/>
                <a:gd name="connsiteX52" fmla="*/ 1494692 w 1600200"/>
                <a:gd name="connsiteY52" fmla="*/ 1617785 h 1969477"/>
                <a:gd name="connsiteX53" fmla="*/ 1529862 w 1600200"/>
                <a:gd name="connsiteY53" fmla="*/ 1582616 h 1969477"/>
                <a:gd name="connsiteX54" fmla="*/ 1582615 w 1600200"/>
                <a:gd name="connsiteY54" fmla="*/ 1635370 h 1969477"/>
                <a:gd name="connsiteX55" fmla="*/ 1600200 w 1600200"/>
                <a:gd name="connsiteY55" fmla="*/ 1652954 h 1969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600200" h="1969477">
                  <a:moveTo>
                    <a:pt x="0" y="123093"/>
                  </a:moveTo>
                  <a:cubicBezTo>
                    <a:pt x="29308" y="117231"/>
                    <a:pt x="66789" y="126642"/>
                    <a:pt x="87923" y="105508"/>
                  </a:cubicBezTo>
                  <a:cubicBezTo>
                    <a:pt x="114137" y="79294"/>
                    <a:pt x="123092" y="0"/>
                    <a:pt x="123092" y="0"/>
                  </a:cubicBezTo>
                  <a:cubicBezTo>
                    <a:pt x="128954" y="23446"/>
                    <a:pt x="133732" y="47190"/>
                    <a:pt x="140677" y="70339"/>
                  </a:cubicBezTo>
                  <a:cubicBezTo>
                    <a:pt x="151329" y="105847"/>
                    <a:pt x="175846" y="175847"/>
                    <a:pt x="175846" y="175847"/>
                  </a:cubicBezTo>
                  <a:cubicBezTo>
                    <a:pt x="193431" y="164124"/>
                    <a:pt x="216877" y="123092"/>
                    <a:pt x="228600" y="140677"/>
                  </a:cubicBezTo>
                  <a:cubicBezTo>
                    <a:pt x="238030" y="154822"/>
                    <a:pt x="201458" y="257273"/>
                    <a:pt x="193431" y="281354"/>
                  </a:cubicBezTo>
                  <a:cubicBezTo>
                    <a:pt x="199292" y="310662"/>
                    <a:pt x="189881" y="348143"/>
                    <a:pt x="211015" y="369277"/>
                  </a:cubicBezTo>
                  <a:cubicBezTo>
                    <a:pt x="224121" y="382384"/>
                    <a:pt x="215493" y="303417"/>
                    <a:pt x="228600" y="316524"/>
                  </a:cubicBezTo>
                  <a:cubicBezTo>
                    <a:pt x="392723" y="480647"/>
                    <a:pt x="167053" y="389792"/>
                    <a:pt x="316523" y="439616"/>
                  </a:cubicBezTo>
                  <a:cubicBezTo>
                    <a:pt x="322385" y="416170"/>
                    <a:pt x="327163" y="392426"/>
                    <a:pt x="334108" y="369277"/>
                  </a:cubicBezTo>
                  <a:cubicBezTo>
                    <a:pt x="344760" y="333769"/>
                    <a:pt x="369277" y="263770"/>
                    <a:pt x="369277" y="263770"/>
                  </a:cubicBezTo>
                  <a:cubicBezTo>
                    <a:pt x="434161" y="458423"/>
                    <a:pt x="402134" y="332278"/>
                    <a:pt x="422031" y="650631"/>
                  </a:cubicBezTo>
                  <a:cubicBezTo>
                    <a:pt x="439616" y="627185"/>
                    <a:pt x="446352" y="587401"/>
                    <a:pt x="474785" y="580293"/>
                  </a:cubicBezTo>
                  <a:cubicBezTo>
                    <a:pt x="492767" y="575798"/>
                    <a:pt x="485067" y="616010"/>
                    <a:pt x="492369" y="633047"/>
                  </a:cubicBezTo>
                  <a:cubicBezTo>
                    <a:pt x="502695" y="657141"/>
                    <a:pt x="515816" y="679939"/>
                    <a:pt x="527539" y="703385"/>
                  </a:cubicBezTo>
                  <a:cubicBezTo>
                    <a:pt x="534293" y="743912"/>
                    <a:pt x="541062" y="818356"/>
                    <a:pt x="562708" y="861647"/>
                  </a:cubicBezTo>
                  <a:cubicBezTo>
                    <a:pt x="572159" y="880550"/>
                    <a:pt x="586154" y="896816"/>
                    <a:pt x="597877" y="914400"/>
                  </a:cubicBezTo>
                  <a:cubicBezTo>
                    <a:pt x="603739" y="943708"/>
                    <a:pt x="588729" y="1015690"/>
                    <a:pt x="615462" y="1002324"/>
                  </a:cubicBezTo>
                  <a:cubicBezTo>
                    <a:pt x="647352" y="986379"/>
                    <a:pt x="626054" y="931778"/>
                    <a:pt x="633046" y="896816"/>
                  </a:cubicBezTo>
                  <a:cubicBezTo>
                    <a:pt x="637786" y="873117"/>
                    <a:pt x="644769" y="849923"/>
                    <a:pt x="650631" y="826477"/>
                  </a:cubicBezTo>
                  <a:cubicBezTo>
                    <a:pt x="656492" y="844062"/>
                    <a:pt x="649679" y="879231"/>
                    <a:pt x="668215" y="879231"/>
                  </a:cubicBezTo>
                  <a:cubicBezTo>
                    <a:pt x="686751" y="879231"/>
                    <a:pt x="678498" y="843514"/>
                    <a:pt x="685800" y="826477"/>
                  </a:cubicBezTo>
                  <a:cubicBezTo>
                    <a:pt x="696126" y="802383"/>
                    <a:pt x="711765" y="780683"/>
                    <a:pt x="720969" y="756139"/>
                  </a:cubicBezTo>
                  <a:cubicBezTo>
                    <a:pt x="728634" y="735698"/>
                    <a:pt x="741967" y="656667"/>
                    <a:pt x="756139" y="633047"/>
                  </a:cubicBezTo>
                  <a:cubicBezTo>
                    <a:pt x="764669" y="618831"/>
                    <a:pt x="779585" y="609600"/>
                    <a:pt x="791308" y="597877"/>
                  </a:cubicBezTo>
                  <a:cubicBezTo>
                    <a:pt x="803031" y="621323"/>
                    <a:pt x="825507" y="642020"/>
                    <a:pt x="826477" y="668216"/>
                  </a:cubicBezTo>
                  <a:cubicBezTo>
                    <a:pt x="846399" y="1206120"/>
                    <a:pt x="846301" y="1184892"/>
                    <a:pt x="791308" y="1019908"/>
                  </a:cubicBezTo>
                  <a:cubicBezTo>
                    <a:pt x="797169" y="1002323"/>
                    <a:pt x="791307" y="973015"/>
                    <a:pt x="808892" y="967154"/>
                  </a:cubicBezTo>
                  <a:cubicBezTo>
                    <a:pt x="824621" y="961911"/>
                    <a:pt x="833705" y="989378"/>
                    <a:pt x="844062" y="1002324"/>
                  </a:cubicBezTo>
                  <a:cubicBezTo>
                    <a:pt x="932799" y="1113245"/>
                    <a:pt x="829479" y="1005323"/>
                    <a:pt x="914400" y="1090247"/>
                  </a:cubicBezTo>
                  <a:cubicBezTo>
                    <a:pt x="920262" y="1113693"/>
                    <a:pt x="925346" y="1137347"/>
                    <a:pt x="931985" y="1160585"/>
                  </a:cubicBezTo>
                  <a:cubicBezTo>
                    <a:pt x="982439" y="1337174"/>
                    <a:pt x="912181" y="1063790"/>
                    <a:pt x="967154" y="1283677"/>
                  </a:cubicBezTo>
                  <a:cubicBezTo>
                    <a:pt x="973016" y="1266093"/>
                    <a:pt x="971632" y="1244031"/>
                    <a:pt x="984739" y="1230924"/>
                  </a:cubicBezTo>
                  <a:cubicBezTo>
                    <a:pt x="997846" y="1217817"/>
                    <a:pt x="1027210" y="1228762"/>
                    <a:pt x="1037492" y="1213339"/>
                  </a:cubicBezTo>
                  <a:cubicBezTo>
                    <a:pt x="1054071" y="1188471"/>
                    <a:pt x="1049215" y="1154724"/>
                    <a:pt x="1055077" y="1125416"/>
                  </a:cubicBezTo>
                  <a:cubicBezTo>
                    <a:pt x="1078523" y="1137139"/>
                    <a:pt x="1106879" y="1142049"/>
                    <a:pt x="1125415" y="1160585"/>
                  </a:cubicBezTo>
                  <a:cubicBezTo>
                    <a:pt x="1143951" y="1179121"/>
                    <a:pt x="1157690" y="1204870"/>
                    <a:pt x="1160585" y="1230924"/>
                  </a:cubicBezTo>
                  <a:cubicBezTo>
                    <a:pt x="1175487" y="1365041"/>
                    <a:pt x="1167819" y="1500825"/>
                    <a:pt x="1178169" y="1635370"/>
                  </a:cubicBezTo>
                  <a:cubicBezTo>
                    <a:pt x="1179591" y="1653851"/>
                    <a:pt x="1191733" y="1670030"/>
                    <a:pt x="1195754" y="1688124"/>
                  </a:cubicBezTo>
                  <a:cubicBezTo>
                    <a:pt x="1203489" y="1722929"/>
                    <a:pt x="1207477" y="1758462"/>
                    <a:pt x="1213339" y="1793631"/>
                  </a:cubicBezTo>
                  <a:cubicBezTo>
                    <a:pt x="1225062" y="1776046"/>
                    <a:pt x="1228005" y="1746003"/>
                    <a:pt x="1248508" y="1740877"/>
                  </a:cubicBezTo>
                  <a:cubicBezTo>
                    <a:pt x="1264592" y="1736856"/>
                    <a:pt x="1275147" y="1761831"/>
                    <a:pt x="1283677" y="1776047"/>
                  </a:cubicBezTo>
                  <a:cubicBezTo>
                    <a:pt x="1300906" y="1804763"/>
                    <a:pt x="1313441" y="1895106"/>
                    <a:pt x="1318846" y="1916724"/>
                  </a:cubicBezTo>
                  <a:cubicBezTo>
                    <a:pt x="1323342" y="1934706"/>
                    <a:pt x="1330569" y="1951893"/>
                    <a:pt x="1336431" y="1969477"/>
                  </a:cubicBezTo>
                  <a:cubicBezTo>
                    <a:pt x="1342292" y="1940169"/>
                    <a:pt x="1347531" y="1910730"/>
                    <a:pt x="1354015" y="1881554"/>
                  </a:cubicBezTo>
                  <a:cubicBezTo>
                    <a:pt x="1359258" y="1857962"/>
                    <a:pt x="1349984" y="1822024"/>
                    <a:pt x="1371600" y="1811216"/>
                  </a:cubicBezTo>
                  <a:cubicBezTo>
                    <a:pt x="1388179" y="1802927"/>
                    <a:pt x="1383323" y="1846385"/>
                    <a:pt x="1389185" y="1863970"/>
                  </a:cubicBezTo>
                  <a:cubicBezTo>
                    <a:pt x="1395046" y="1805355"/>
                    <a:pt x="1386085" y="1743281"/>
                    <a:pt x="1406769" y="1688124"/>
                  </a:cubicBezTo>
                  <a:cubicBezTo>
                    <a:pt x="1412590" y="1672601"/>
                    <a:pt x="1431992" y="1736556"/>
                    <a:pt x="1441939" y="1723293"/>
                  </a:cubicBezTo>
                  <a:cubicBezTo>
                    <a:pt x="1463332" y="1694769"/>
                    <a:pt x="1451789" y="1652590"/>
                    <a:pt x="1459523" y="1617785"/>
                  </a:cubicBezTo>
                  <a:cubicBezTo>
                    <a:pt x="1463544" y="1599690"/>
                    <a:pt x="1471246" y="1582616"/>
                    <a:pt x="1477108" y="1565031"/>
                  </a:cubicBezTo>
                  <a:cubicBezTo>
                    <a:pt x="1482969" y="1582616"/>
                    <a:pt x="1477107" y="1611923"/>
                    <a:pt x="1494692" y="1617785"/>
                  </a:cubicBezTo>
                  <a:cubicBezTo>
                    <a:pt x="1510420" y="1623028"/>
                    <a:pt x="1513605" y="1579365"/>
                    <a:pt x="1529862" y="1582616"/>
                  </a:cubicBezTo>
                  <a:cubicBezTo>
                    <a:pt x="1554247" y="1587493"/>
                    <a:pt x="1565030" y="1617785"/>
                    <a:pt x="1582615" y="1635370"/>
                  </a:cubicBezTo>
                  <a:lnTo>
                    <a:pt x="1600200" y="1652954"/>
                  </a:lnTo>
                </a:path>
              </a:pathLst>
            </a:custGeom>
            <a:noFill/>
            <a:ln w="63500">
              <a:gradFill flip="none" rotWithShape="1">
                <a:gsLst>
                  <a:gs pos="0">
                    <a:schemeClr val="accent2">
                      <a:lumMod val="50000"/>
                    </a:schemeClr>
                  </a:gs>
                  <a:gs pos="51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50000"/>
                    </a:schemeClr>
                  </a:gs>
                </a:gsLst>
                <a:lin ang="162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21" name="直線コネクタ 20"/>
            <p:cNvCxnSpPr/>
            <p:nvPr/>
          </p:nvCxnSpPr>
          <p:spPr>
            <a:xfrm flipV="1">
              <a:off x="949568" y="2643975"/>
              <a:ext cx="7565782" cy="11302"/>
            </a:xfrm>
            <a:prstGeom prst="line">
              <a:avLst/>
            </a:prstGeom>
            <a:ln w="317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>
              <a:off x="996458" y="4179271"/>
              <a:ext cx="7518892" cy="20520"/>
            </a:xfrm>
            <a:prstGeom prst="line">
              <a:avLst/>
            </a:prstGeom>
            <a:ln w="317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フリーフォーム 46"/>
            <p:cNvSpPr/>
            <p:nvPr/>
          </p:nvSpPr>
          <p:spPr>
            <a:xfrm rot="5400000">
              <a:off x="7622444" y="2412626"/>
              <a:ext cx="810229" cy="428263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17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8" name="フリーフォーム 47"/>
            <p:cNvSpPr/>
            <p:nvPr/>
          </p:nvSpPr>
          <p:spPr>
            <a:xfrm rot="5400000">
              <a:off x="7622445" y="3987922"/>
              <a:ext cx="810229" cy="428263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17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aphicFrame>
          <p:nvGraphicFramePr>
            <p:cNvPr id="49" name="オブジェクト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587459"/>
                </p:ext>
              </p:extLst>
            </p:nvPr>
          </p:nvGraphicFramePr>
          <p:xfrm>
            <a:off x="8055250" y="3211260"/>
            <a:ext cx="475740" cy="36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Equation" r:id="rId4" imgW="317160" imgH="241200" progId="Equation.DSMT4">
                    <p:embed/>
                  </p:oleObj>
                </mc:Choice>
                <mc:Fallback>
                  <p:oleObj name="Equation" r:id="rId4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55250" y="3211260"/>
                          <a:ext cx="475740" cy="36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オブジェクト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978393"/>
                </p:ext>
              </p:extLst>
            </p:nvPr>
          </p:nvGraphicFramePr>
          <p:xfrm>
            <a:off x="8521385" y="4052464"/>
            <a:ext cx="2667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21385" y="4052464"/>
                          <a:ext cx="2667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線矢印コネクタ 50"/>
            <p:cNvCxnSpPr/>
            <p:nvPr/>
          </p:nvCxnSpPr>
          <p:spPr>
            <a:xfrm flipH="1" flipV="1">
              <a:off x="7941761" y="2611401"/>
              <a:ext cx="8146" cy="15677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489794"/>
                </p:ext>
              </p:extLst>
            </p:nvPr>
          </p:nvGraphicFramePr>
          <p:xfrm>
            <a:off x="8521385" y="2409401"/>
            <a:ext cx="2857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21385" y="2409401"/>
                          <a:ext cx="2857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テキスト ボックス 52"/>
            <p:cNvSpPr txBox="1"/>
            <p:nvPr/>
          </p:nvSpPr>
          <p:spPr>
            <a:xfrm>
              <a:off x="3287783" y="3020790"/>
              <a:ext cx="2411558" cy="954107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800" dirty="0" smtClean="0"/>
                <a:t>State transition</a:t>
              </a:r>
            </a:p>
            <a:p>
              <a:pPr algn="ctr"/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0 </a:t>
              </a:r>
              <a:r>
                <a:rPr kumimoji="1" lang="en-US" altLang="ja-JP" sz="2800" dirty="0" smtClean="0">
                  <a:sym typeface="Wingdings" panose="05000000000000000000" pitchFamily="2" charset="2"/>
                </a:rPr>
                <a:t></a:t>
              </a:r>
              <a:r>
                <a:rPr lang="el-GR" altLang="ja-JP" sz="2800" dirty="0"/>
                <a:t> λ</a:t>
              </a:r>
              <a:r>
                <a:rPr lang="en-US" altLang="ja-JP" sz="2800" dirty="0" smtClean="0"/>
                <a:t>=1</a:t>
              </a:r>
              <a:endParaRPr kumimoji="1" lang="ja-JP" altLang="en-US" sz="2800" dirty="0"/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5909083" y="4179149"/>
              <a:ext cx="10727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&lt;</a:t>
              </a:r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1&gt;</a:t>
              </a:r>
              <a:endParaRPr kumimoji="1" lang="ja-JP" altLang="en-US" sz="2800" dirty="0"/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1966670" y="4179149"/>
              <a:ext cx="10727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&lt;</a:t>
              </a:r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0&gt;</a:t>
              </a:r>
              <a:endParaRPr kumimoji="1" lang="ja-JP" altLang="en-US" sz="2800" dirty="0"/>
            </a:p>
          </p:txBody>
        </p:sp>
      </p:grpSp>
      <p:sp>
        <p:nvSpPr>
          <p:cNvPr id="26" name="正方形/長方形 25"/>
          <p:cNvSpPr/>
          <p:nvPr/>
        </p:nvSpPr>
        <p:spPr>
          <a:xfrm>
            <a:off x="662540" y="588969"/>
            <a:ext cx="81550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There is a serious </a:t>
            </a:r>
            <a:r>
              <a:rPr lang="en-US" altLang="ja-JP" dirty="0"/>
              <a:t>problem </a:t>
            </a:r>
            <a:r>
              <a:rPr lang="en-US" altLang="ja-JP" dirty="0" smtClean="0"/>
              <a:t>on the combination of </a:t>
            </a:r>
            <a:r>
              <a:rPr lang="en-US" altLang="ja-JP" dirty="0"/>
              <a:t>explicit solvent model </a:t>
            </a:r>
            <a:r>
              <a:rPr lang="en-US" altLang="ja-JP" dirty="0" smtClean="0"/>
              <a:t>and </a:t>
            </a:r>
            <a:r>
              <a:rPr lang="en-US" altLang="ja-JP" dirty="0"/>
              <a:t>discrete transition model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5750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1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282507"/>
            <a:ext cx="7886700" cy="2894456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ja-JP" b="1" dirty="0" smtClean="0"/>
              <a:t>Gaussian filtering scheme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(1) After sampling MD (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Sampling run</a:t>
            </a:r>
            <a:r>
              <a:rPr lang="en-US" altLang="ja-JP" dirty="0" smtClean="0"/>
              <a:t>), the protonate state is </a:t>
            </a:r>
            <a:r>
              <a:rPr lang="en-US" altLang="ja-JP" dirty="0"/>
              <a:t>randomly </a:t>
            </a:r>
            <a:r>
              <a:rPr lang="en-US" altLang="ja-JP" dirty="0" smtClean="0"/>
              <a:t>exchanged, and execute minimization.</a:t>
            </a:r>
          </a:p>
          <a:p>
            <a:pPr algn="just"/>
            <a:r>
              <a:rPr lang="en-US" altLang="ja-JP" dirty="0" smtClean="0"/>
              <a:t>(2) execute MD run (</a:t>
            </a:r>
            <a:r>
              <a:rPr lang="en-US" altLang="ja-JP" b="1" dirty="0" smtClean="0">
                <a:solidFill>
                  <a:schemeClr val="accent2"/>
                </a:solidFill>
              </a:rPr>
              <a:t>product </a:t>
            </a:r>
            <a:r>
              <a:rPr lang="en-US" altLang="ja-JP" b="1" dirty="0">
                <a:solidFill>
                  <a:schemeClr val="accent2"/>
                </a:solidFill>
              </a:rPr>
              <a:t>run</a:t>
            </a:r>
            <a:r>
              <a:rPr lang="en-US" altLang="ja-JP" dirty="0"/>
              <a:t>) </a:t>
            </a:r>
            <a:r>
              <a:rPr lang="en-US" altLang="ja-JP" dirty="0" smtClean="0"/>
              <a:t>with new state and check the total energy </a:t>
            </a:r>
            <a:r>
              <a:rPr lang="en-US" altLang="ja-JP" dirty="0"/>
              <a:t>at every </a:t>
            </a:r>
            <a:r>
              <a:rPr lang="en-US" altLang="ja-JP" dirty="0" smtClean="0"/>
              <a:t>step before MC trial.</a:t>
            </a:r>
          </a:p>
          <a:p>
            <a:pPr algn="just"/>
            <a:r>
              <a:rPr lang="en-US" altLang="ja-JP" dirty="0" smtClean="0"/>
              <a:t>(3</a:t>
            </a:r>
            <a:r>
              <a:rPr lang="en-US" altLang="ja-JP" dirty="0"/>
              <a:t>) </a:t>
            </a:r>
            <a:r>
              <a:rPr lang="en-US" altLang="ja-JP" dirty="0" smtClean="0"/>
              <a:t>if ∆E </a:t>
            </a:r>
            <a:r>
              <a:rPr lang="en-US" altLang="ja-JP" dirty="0"/>
              <a:t>is sufficiently </a:t>
            </a:r>
            <a:r>
              <a:rPr lang="en-US" altLang="ja-JP" dirty="0" smtClean="0"/>
              <a:t>small, the </a:t>
            </a:r>
            <a:r>
              <a:rPr lang="en-US" altLang="ja-JP" dirty="0"/>
              <a:t>MD run </a:t>
            </a:r>
            <a:r>
              <a:rPr lang="en-US" altLang="ja-JP" dirty="0" smtClean="0"/>
              <a:t>is stopped </a:t>
            </a:r>
            <a:r>
              <a:rPr lang="en-US" altLang="ja-JP" dirty="0"/>
              <a:t>and </a:t>
            </a:r>
            <a:r>
              <a:rPr lang="en-US" altLang="ja-JP" dirty="0" smtClean="0"/>
              <a:t>switches </a:t>
            </a:r>
            <a:r>
              <a:rPr lang="en-US" altLang="ja-JP" dirty="0"/>
              <a:t>to next MC </a:t>
            </a:r>
            <a:r>
              <a:rPr lang="en-US" altLang="ja-JP" dirty="0" smtClean="0"/>
              <a:t>part (</a:t>
            </a:r>
            <a:r>
              <a:rPr lang="en-US" altLang="ja-JP" b="1" dirty="0">
                <a:solidFill>
                  <a:schemeClr val="accent2"/>
                </a:solidFill>
              </a:rPr>
              <a:t>Gaussian filtering</a:t>
            </a:r>
            <a:r>
              <a:rPr lang="en-US" altLang="ja-JP" dirty="0"/>
              <a:t>), 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577690" y="1043124"/>
            <a:ext cx="7921715" cy="2212887"/>
            <a:chOff x="551968" y="1822656"/>
            <a:chExt cx="7921715" cy="2212887"/>
          </a:xfrm>
        </p:grpSpPr>
        <p:cxnSp>
          <p:nvCxnSpPr>
            <p:cNvPr id="11" name="直線矢印コネクタ 10"/>
            <p:cNvCxnSpPr/>
            <p:nvPr/>
          </p:nvCxnSpPr>
          <p:spPr>
            <a:xfrm flipV="1">
              <a:off x="819494" y="2982723"/>
              <a:ext cx="2500439" cy="86"/>
            </a:xfrm>
            <a:prstGeom prst="straightConnector1">
              <a:avLst/>
            </a:prstGeom>
            <a:ln w="63500">
              <a:solidFill>
                <a:schemeClr val="accent6">
                  <a:lumMod val="75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円/楕円 15"/>
            <p:cNvSpPr/>
            <p:nvPr/>
          </p:nvSpPr>
          <p:spPr>
            <a:xfrm>
              <a:off x="7978107" y="2796128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010027" y="3060766"/>
              <a:ext cx="24585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Sampling run</a:t>
              </a:r>
              <a:endParaRPr lang="en-US" altLang="ja-JP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869177" y="2372302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9" name="左中かっこ 18"/>
            <p:cNvSpPr/>
            <p:nvPr/>
          </p:nvSpPr>
          <p:spPr>
            <a:xfrm rot="5400000">
              <a:off x="4335049" y="-1643050"/>
              <a:ext cx="355554" cy="7921715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829126" y="1822656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28" name="直線矢印コネクタ 27"/>
            <p:cNvCxnSpPr/>
            <p:nvPr/>
          </p:nvCxnSpPr>
          <p:spPr>
            <a:xfrm>
              <a:off x="6053796" y="2960624"/>
              <a:ext cx="1774270" cy="22099"/>
            </a:xfrm>
            <a:prstGeom prst="straightConnector1">
              <a:avLst/>
            </a:prstGeom>
            <a:ln w="63500">
              <a:solidFill>
                <a:schemeClr val="accent2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3524888" y="2965588"/>
              <a:ext cx="2238691" cy="171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/>
            <p:cNvSpPr txBox="1"/>
            <p:nvPr/>
          </p:nvSpPr>
          <p:spPr>
            <a:xfrm>
              <a:off x="5763579" y="3112213"/>
              <a:ext cx="22346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Product run with Gaussian filtering scheme</a:t>
              </a:r>
              <a:endParaRPr lang="en-US" altLang="ja-JP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3280857" y="3127526"/>
              <a:ext cx="2426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Change state and minimization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512589" y="867518"/>
            <a:ext cx="8155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1 MC trial is consisted by 4 steps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818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2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Nov. 9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6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フリーフォーム 11"/>
          <p:cNvSpPr/>
          <p:nvPr/>
        </p:nvSpPr>
        <p:spPr>
          <a:xfrm rot="10800000">
            <a:off x="880657" y="1466596"/>
            <a:ext cx="7570980" cy="1331578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63500"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矢印コネクタ 12"/>
          <p:cNvCxnSpPr/>
          <p:nvPr/>
        </p:nvCxnSpPr>
        <p:spPr>
          <a:xfrm flipV="1">
            <a:off x="805816" y="4374003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H="1" flipV="1">
            <a:off x="629897" y="1735104"/>
            <a:ext cx="3271" cy="3489406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835175" y="2075549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H="1">
            <a:off x="805816" y="2195997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75900"/>
              </p:ext>
            </p:extLst>
          </p:nvPr>
        </p:nvGraphicFramePr>
        <p:xfrm>
          <a:off x="996368" y="3028766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368" y="3028766"/>
                        <a:ext cx="177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正方形/長方形 24"/>
          <p:cNvSpPr/>
          <p:nvPr/>
        </p:nvSpPr>
        <p:spPr>
          <a:xfrm>
            <a:off x="1561545" y="2593281"/>
            <a:ext cx="145264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＜</a:t>
            </a:r>
            <a:r>
              <a:rPr lang="el-GR" altLang="ja-JP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=0</a:t>
            </a:r>
            <a:r>
              <a:rPr lang="ja-JP" altLang="en-US" sz="2400" b="1" dirty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＞</a:t>
            </a:r>
            <a:endParaRPr lang="en-US" altLang="ja-JP" sz="2400" b="1" dirty="0">
              <a:solidFill>
                <a:schemeClr val="accent6">
                  <a:lumMod val="75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1624860" y="5138356"/>
            <a:ext cx="145264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＜</a:t>
            </a:r>
            <a:r>
              <a:rPr lang="el-GR" altLang="ja-JP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=1</a:t>
            </a:r>
            <a:r>
              <a:rPr lang="ja-JP" altLang="en-US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＞</a:t>
            </a:r>
            <a:endParaRPr lang="en-US" altLang="ja-JP" sz="2400" b="1" dirty="0">
              <a:solidFill>
                <a:schemeClr val="accent2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V="1">
            <a:off x="3544110" y="1604529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6312368" y="1943370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3491732" y="3914657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flipV="1">
            <a:off x="6281079" y="4276265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グループ化 56"/>
          <p:cNvGrpSpPr/>
          <p:nvPr/>
        </p:nvGrpSpPr>
        <p:grpSpPr>
          <a:xfrm>
            <a:off x="854384" y="3692224"/>
            <a:ext cx="7707857" cy="1150956"/>
            <a:chOff x="854384" y="4167011"/>
            <a:chExt cx="7707857" cy="1150956"/>
          </a:xfrm>
        </p:grpSpPr>
        <p:sp>
          <p:nvSpPr>
            <p:cNvPr id="21" name="フリーフォーム 20"/>
            <p:cNvSpPr/>
            <p:nvPr/>
          </p:nvSpPr>
          <p:spPr>
            <a:xfrm rot="523341">
              <a:off x="854384" y="4167011"/>
              <a:ext cx="2917394" cy="1150956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4" name="フリーフォーム 23"/>
            <p:cNvSpPr/>
            <p:nvPr/>
          </p:nvSpPr>
          <p:spPr>
            <a:xfrm rot="9973332">
              <a:off x="3738170" y="4259375"/>
              <a:ext cx="2689414" cy="917791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5" name="フリーフォーム 34"/>
            <p:cNvSpPr/>
            <p:nvPr/>
          </p:nvSpPr>
          <p:spPr>
            <a:xfrm rot="10379194">
              <a:off x="6470419" y="4208473"/>
              <a:ext cx="2091822" cy="917791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36" name="テキスト ボックス 35"/>
          <p:cNvSpPr txBox="1"/>
          <p:nvPr/>
        </p:nvSpPr>
        <p:spPr>
          <a:xfrm>
            <a:off x="3361587" y="5243321"/>
            <a:ext cx="4280312" cy="523220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elected energy zone</a:t>
            </a:r>
          </a:p>
        </p:txBody>
      </p:sp>
      <p:cxnSp>
        <p:nvCxnSpPr>
          <p:cNvPr id="37" name="直線矢印コネクタ 36"/>
          <p:cNvCxnSpPr>
            <a:stCxn id="82" idx="2"/>
            <a:endCxn id="36" idx="0"/>
          </p:cNvCxnSpPr>
          <p:nvPr/>
        </p:nvCxnSpPr>
        <p:spPr>
          <a:xfrm>
            <a:off x="3220512" y="4367397"/>
            <a:ext cx="2281231" cy="87592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>
            <a:stCxn id="54" idx="2"/>
            <a:endCxn id="36" idx="0"/>
          </p:cNvCxnSpPr>
          <p:nvPr/>
        </p:nvCxnSpPr>
        <p:spPr>
          <a:xfrm flipH="1">
            <a:off x="5501743" y="3879414"/>
            <a:ext cx="551245" cy="1363907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>
            <a:stCxn id="55" idx="2"/>
            <a:endCxn id="36" idx="0"/>
          </p:cNvCxnSpPr>
          <p:nvPr/>
        </p:nvCxnSpPr>
        <p:spPr>
          <a:xfrm flipH="1">
            <a:off x="5501743" y="4261760"/>
            <a:ext cx="3116509" cy="981561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正方形/長方形 39"/>
          <p:cNvSpPr/>
          <p:nvPr/>
        </p:nvSpPr>
        <p:spPr>
          <a:xfrm>
            <a:off x="845552" y="3815845"/>
            <a:ext cx="7723100" cy="853366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1" name="正方形/長方形 40"/>
          <p:cNvSpPr/>
          <p:nvPr/>
        </p:nvSpPr>
        <p:spPr>
          <a:xfrm>
            <a:off x="864955" y="1723367"/>
            <a:ext cx="7723100" cy="848752"/>
          </a:xfrm>
          <a:prstGeom prst="rect">
            <a:avLst/>
          </a:pr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768850" y="1314451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1</a:t>
            </a:r>
            <a:endParaRPr kumimoji="1" lang="ja-JP" altLang="en-US" sz="20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457854" y="997568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2</a:t>
            </a:r>
            <a:endParaRPr kumimoji="1" lang="ja-JP" altLang="en-US" sz="20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320815" y="1337764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3</a:t>
            </a:r>
            <a:endParaRPr kumimoji="1" lang="ja-JP" altLang="en-US" sz="2000" dirty="0"/>
          </a:p>
        </p:txBody>
      </p:sp>
      <p:sp>
        <p:nvSpPr>
          <p:cNvPr id="54" name="フリーフォーム 53"/>
          <p:cNvSpPr/>
          <p:nvPr/>
        </p:nvSpPr>
        <p:spPr>
          <a:xfrm rot="5400000">
            <a:off x="5433743" y="3668523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5" name="フリーフォーム 54"/>
          <p:cNvSpPr/>
          <p:nvPr/>
        </p:nvSpPr>
        <p:spPr>
          <a:xfrm rot="5400000">
            <a:off x="7999007" y="4050869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56" name="直線矢印コネクタ 55"/>
          <p:cNvCxnSpPr/>
          <p:nvPr/>
        </p:nvCxnSpPr>
        <p:spPr>
          <a:xfrm flipH="1">
            <a:off x="3524933" y="1735104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H="1">
            <a:off x="6281079" y="2098431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フリーフォーム 81"/>
          <p:cNvSpPr/>
          <p:nvPr/>
        </p:nvSpPr>
        <p:spPr>
          <a:xfrm rot="5400000">
            <a:off x="2601267" y="4156506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5" name="正方形/長方形 84"/>
          <p:cNvSpPr/>
          <p:nvPr/>
        </p:nvSpPr>
        <p:spPr>
          <a:xfrm>
            <a:off x="517421" y="5910357"/>
            <a:ext cx="7886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Figure. schematic </a:t>
            </a:r>
            <a:r>
              <a:rPr lang="en-US" altLang="ja-JP" dirty="0"/>
              <a:t>image of pre-selection procedure by Gaussian filtering scheme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2687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80</TotalTime>
  <Words>2986</Words>
  <Application>Microsoft Office PowerPoint</Application>
  <PresentationFormat>画面に合わせる (4:3)</PresentationFormat>
  <Paragraphs>396</Paragraphs>
  <Slides>27</Slides>
  <Notes>2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7</vt:i4>
      </vt:variant>
    </vt:vector>
  </HeadingPairs>
  <TitlesOfParts>
    <vt:vector size="37" baseType="lpstr">
      <vt:lpstr>ＭＳ Ｐゴシック</vt:lpstr>
      <vt:lpstr>MS Mincho</vt:lpstr>
      <vt:lpstr>メイリオ</vt:lpstr>
      <vt:lpstr>Arial</vt:lpstr>
      <vt:lpstr>Calibri</vt:lpstr>
      <vt:lpstr>Calibri Light</vt:lpstr>
      <vt:lpstr>Times New Roman</vt:lpstr>
      <vt:lpstr>Wingdings</vt:lpstr>
      <vt:lpstr>Office テーマ</vt:lpstr>
      <vt:lpstr>Equation</vt:lpstr>
      <vt:lpstr>Developments of molecular simulation method depending on the environment pH conditions: Proposal of micro constant pH-MS method</vt:lpstr>
      <vt:lpstr>Contents of Today’s Workshop</vt:lpstr>
      <vt:lpstr>Micro Constant pH MS method 1/3</vt:lpstr>
      <vt:lpstr>Micro Constant pH MS method 1/3</vt:lpstr>
      <vt:lpstr>Micro Constant pH MS method 2/3</vt:lpstr>
      <vt:lpstr>Micro Constant pH MS method 2/3</vt:lpstr>
      <vt:lpstr>Micro Constant pH MS method 3/3</vt:lpstr>
      <vt:lpstr>Gaussian filtering scheme 1/3</vt:lpstr>
      <vt:lpstr>Gaussian filtering scheme 2/3</vt:lpstr>
      <vt:lpstr>Gaussian filtering scheme 3/3</vt:lpstr>
      <vt:lpstr>Numerical Results: Gaussian filtering scheme</vt:lpstr>
      <vt:lpstr>Numerical Results: Gaussian filtering scheme</vt:lpstr>
      <vt:lpstr>Numerical Results: Gaussian filtering scheme</vt:lpstr>
      <vt:lpstr>Numerical Results: Gaussian filtering scheme</vt:lpstr>
      <vt:lpstr>Addition of Correction term 1/3</vt:lpstr>
      <vt:lpstr>Addition of Correction term 2/3</vt:lpstr>
      <vt:lpstr>Addition of Correction term 2/3</vt:lpstr>
      <vt:lpstr>Addition of Correction term 3/3</vt:lpstr>
      <vt:lpstr>PowerPoint プレゼンテーション</vt:lpstr>
      <vt:lpstr>Numerical Results: Gaussian filtering scheme</vt:lpstr>
      <vt:lpstr>Numerical Results: Gaussian filtering scheme</vt:lpstr>
      <vt:lpstr>Conclusion</vt:lpstr>
      <vt:lpstr>Thank you for your attention.</vt:lpstr>
      <vt:lpstr>Theory: Basic idea of constant pH</vt:lpstr>
      <vt:lpstr>Theory: Basic idea of constant pH</vt:lpstr>
      <vt:lpstr>Theory: Discrete titration models</vt:lpstr>
      <vt:lpstr>Theory: Continuous model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KITAMURA</cp:lastModifiedBy>
  <cp:revision>196</cp:revision>
  <cp:lastPrinted>2015-11-09T03:03:48Z</cp:lastPrinted>
  <dcterms:created xsi:type="dcterms:W3CDTF">2015-05-28T06:12:35Z</dcterms:created>
  <dcterms:modified xsi:type="dcterms:W3CDTF">2016-02-18T02:38:24Z</dcterms:modified>
</cp:coreProperties>
</file>